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029113" w14:textId="0A86CBCA" w:rsidR="002463C2" w:rsidRDefault="002463C2" w:rsidP="0060285F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t xml:space="preserve">פרויקט </w:t>
      </w:r>
      <w:r>
        <w:rPr>
          <w:b/>
          <w:bCs/>
          <w:sz w:val="40"/>
          <w:szCs w:val="40"/>
          <w:u w:val="single"/>
        </w:rPr>
        <w:t>AutoRaceCar</w:t>
      </w:r>
    </w:p>
    <w:p w14:paraId="7044C62B" w14:textId="77777777" w:rsidR="00AD49E9" w:rsidRPr="002463C2" w:rsidRDefault="00AD49E9" w:rsidP="00AD49E9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7D1F73C6" w14:textId="0E891F5C" w:rsidR="002463C2" w:rsidRDefault="002463C2" w:rsidP="002463C2">
      <w:pPr>
        <w:bidi/>
        <w:spacing w:after="0"/>
        <w:rPr>
          <w:noProof/>
          <w:rtl/>
        </w:rPr>
      </w:pPr>
      <w:r>
        <w:rPr>
          <w:noProof/>
        </w:rPr>
        <w:drawing>
          <wp:inline distT="0" distB="0" distL="0" distR="0" wp14:anchorId="3D84C85D" wp14:editId="2A077D9D">
            <wp:extent cx="5727700" cy="3674745"/>
            <wp:effectExtent l="0" t="0" r="6350" b="190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367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73C19" w14:textId="77777777" w:rsidR="002463C2" w:rsidRDefault="002463C2" w:rsidP="002463C2">
      <w:pPr>
        <w:bidi/>
        <w:spacing w:after="0"/>
        <w:rPr>
          <w:noProof/>
          <w:rtl/>
        </w:rPr>
      </w:pPr>
    </w:p>
    <w:p w14:paraId="5098F019" w14:textId="77777777" w:rsidR="002463C2" w:rsidRDefault="002463C2" w:rsidP="002463C2">
      <w:pPr>
        <w:bidi/>
        <w:spacing w:after="0"/>
        <w:rPr>
          <w:noProof/>
          <w:rtl/>
        </w:rPr>
      </w:pPr>
    </w:p>
    <w:p w14:paraId="6F980F6C" w14:textId="599ED1A9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>עדי מזוז: 054-2591059</w:t>
      </w:r>
    </w:p>
    <w:p w14:paraId="443B9997" w14:textId="323383DB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>דימה קולטונוב: 052-2987612</w:t>
      </w:r>
    </w:p>
    <w:p w14:paraId="6DBA5D34" w14:textId="77777777" w:rsidR="002463C2" w:rsidRPr="002463C2" w:rsidRDefault="002463C2" w:rsidP="002463C2">
      <w:pPr>
        <w:bidi/>
        <w:spacing w:after="0"/>
        <w:rPr>
          <w:sz w:val="40"/>
          <w:szCs w:val="40"/>
          <w:rtl/>
        </w:rPr>
      </w:pPr>
      <w:r w:rsidRPr="002463C2">
        <w:rPr>
          <w:rFonts w:hint="cs"/>
          <w:sz w:val="40"/>
          <w:szCs w:val="40"/>
          <w:rtl/>
        </w:rPr>
        <w:t>אסף אנטר:</w:t>
      </w:r>
      <w:r w:rsidRPr="002463C2">
        <w:rPr>
          <w:rFonts w:hint="cs"/>
          <w:sz w:val="40"/>
          <w:szCs w:val="40"/>
        </w:rPr>
        <w:t xml:space="preserve"> </w:t>
      </w:r>
      <w:r w:rsidRPr="002463C2">
        <w:rPr>
          <w:rFonts w:hint="cs"/>
          <w:sz w:val="40"/>
          <w:szCs w:val="40"/>
          <w:rtl/>
        </w:rPr>
        <w:t xml:space="preserve"> 0507116501</w:t>
      </w:r>
    </w:p>
    <w:p w14:paraId="7D562AF1" w14:textId="2F3F3007" w:rsidR="002463C2" w:rsidRDefault="002463C2" w:rsidP="002463C2">
      <w:pPr>
        <w:bidi/>
        <w:rPr>
          <w:rtl/>
        </w:rPr>
      </w:pPr>
      <w:r>
        <w:rPr>
          <w:rtl/>
        </w:rPr>
        <w:br w:type="page"/>
      </w:r>
    </w:p>
    <w:p w14:paraId="391996FE" w14:textId="3B621137" w:rsidR="008A7F54" w:rsidRPr="008A7F54" w:rsidRDefault="008A7F54" w:rsidP="008A7F54">
      <w:pPr>
        <w:jc w:val="center"/>
        <w:rPr>
          <w:b/>
          <w:bCs/>
          <w:sz w:val="40"/>
          <w:szCs w:val="40"/>
          <w:u w:val="single"/>
          <w:rtl/>
        </w:rPr>
      </w:pPr>
      <w:bookmarkStart w:id="0" w:name="מטרה"/>
      <w:r>
        <w:rPr>
          <w:rFonts w:hint="cs"/>
          <w:b/>
          <w:bCs/>
          <w:sz w:val="40"/>
          <w:szCs w:val="40"/>
          <w:u w:val="single"/>
          <w:rtl/>
        </w:rPr>
        <w:lastRenderedPageBreak/>
        <w:t>תוכנן עניינים</w:t>
      </w:r>
    </w:p>
    <w:tbl>
      <w:tblPr>
        <w:tblStyle w:val="a4"/>
        <w:tblpPr w:leftFromText="180" w:rightFromText="180" w:horzAnchor="margin" w:tblpXSpec="center" w:tblpY="951"/>
        <w:bidiVisual/>
        <w:tblW w:w="10943" w:type="dxa"/>
        <w:tblLook w:val="04A0" w:firstRow="1" w:lastRow="0" w:firstColumn="1" w:lastColumn="0" w:noHBand="0" w:noVBand="1"/>
      </w:tblPr>
      <w:tblGrid>
        <w:gridCol w:w="10571"/>
        <w:gridCol w:w="500"/>
      </w:tblGrid>
      <w:tr w:rsidR="008A7F54" w:rsidRPr="000503AE" w14:paraId="3D0BCF69" w14:textId="77777777" w:rsidTr="00DB7431">
        <w:tc>
          <w:tcPr>
            <w:tcW w:w="10571" w:type="dxa"/>
          </w:tcPr>
          <w:p w14:paraId="25C26797" w14:textId="77777777" w:rsidR="008A7F54" w:rsidRPr="00AA3B70" w:rsidRDefault="00593065" w:rsidP="00DB7431">
            <w:pPr>
              <w:bidi/>
              <w:rPr>
                <w:rStyle w:val="Hyperlink"/>
                <w:szCs w:val="28"/>
                <w:rtl/>
              </w:rPr>
            </w:pPr>
            <w:hyperlink w:anchor="מטרה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מטרה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2E0CD31D" w14:textId="77777777" w:rsidR="008A7F54" w:rsidRPr="000503AE" w:rsidRDefault="008A7F54" w:rsidP="00DB7431">
            <w:pPr>
              <w:bidi/>
              <w:jc w:val="right"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CB5CF82" w14:textId="77777777" w:rsidTr="00DB7431">
        <w:tc>
          <w:tcPr>
            <w:tcW w:w="10571" w:type="dxa"/>
          </w:tcPr>
          <w:p w14:paraId="0920BAC0" w14:textId="77777777" w:rsidR="008A7F54" w:rsidRPr="00AA3B70" w:rsidRDefault="00593065" w:rsidP="00DB7431">
            <w:pPr>
              <w:bidi/>
              <w:rPr>
                <w:rStyle w:val="Hyperlink"/>
                <w:szCs w:val="28"/>
                <w:rtl/>
              </w:rPr>
            </w:pPr>
            <w:hyperlink w:anchor="יעדים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יעדים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47A915C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FB16E14" w14:textId="77777777" w:rsidTr="00DB7431">
        <w:tc>
          <w:tcPr>
            <w:tcW w:w="10571" w:type="dxa"/>
          </w:tcPr>
          <w:p w14:paraId="25E68200" w14:textId="0BBB0FD5" w:rsidR="008A7F54" w:rsidRPr="00AA3B70" w:rsidRDefault="00593065" w:rsidP="00DB7431">
            <w:pPr>
              <w:bidi/>
              <w:rPr>
                <w:rStyle w:val="Hyperlink"/>
                <w:szCs w:val="28"/>
                <w:rtl/>
              </w:rPr>
            </w:pPr>
            <w:hyperlink w:anchor="ניהול_גרסאות" w:history="1">
              <w:r w:rsidR="008A7F54" w:rsidRPr="00E40C9C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ניהול גרסאות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715F05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5</w:t>
            </w:r>
          </w:p>
        </w:tc>
      </w:tr>
      <w:tr w:rsidR="008A7F54" w:rsidRPr="000503AE" w14:paraId="23E73D53" w14:textId="77777777" w:rsidTr="00DB7431">
        <w:tc>
          <w:tcPr>
            <w:tcW w:w="10571" w:type="dxa"/>
          </w:tcPr>
          <w:p w14:paraId="14D8CB83" w14:textId="42827271" w:rsidR="008A7F54" w:rsidRPr="008A7F54" w:rsidRDefault="00593065" w:rsidP="00DB7431">
            <w:pPr>
              <w:bidi/>
              <w:rPr>
                <w:b/>
                <w:bCs/>
                <w:sz w:val="28"/>
                <w:szCs w:val="28"/>
                <w:highlight w:val="green"/>
                <w:rtl/>
              </w:rPr>
            </w:pPr>
            <w:hyperlink w:anchor="תיאור_המערכת" w:history="1">
              <w:r w:rsidR="008A7F54" w:rsidRPr="00E40C9C">
                <w:rPr>
                  <w:rStyle w:val="Hyperlink"/>
                  <w:rFonts w:asciiTheme="minorHAnsi" w:hAnsiTheme="minorHAnsi" w:hint="cs"/>
                  <w:b/>
                  <w:bCs/>
                  <w:szCs w:val="28"/>
                  <w:highlight w:val="green"/>
                  <w:rtl/>
                </w:rPr>
                <w:t>תיאור המערכת</w:t>
              </w:r>
            </w:hyperlink>
            <w:r w:rsidR="008A7F54" w:rsidRPr="008A7F54">
              <w:rPr>
                <w:rStyle w:val="Hyperlink"/>
                <w:rFonts w:hint="cs"/>
                <w:b/>
                <w:bCs/>
                <w:szCs w:val="28"/>
                <w:highlight w:val="green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5C0416B0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6</w:t>
            </w:r>
          </w:p>
        </w:tc>
      </w:tr>
      <w:tr w:rsidR="008A7F54" w:rsidRPr="000503AE" w14:paraId="6E58F990" w14:textId="77777777" w:rsidTr="00DB7431">
        <w:tc>
          <w:tcPr>
            <w:tcW w:w="10571" w:type="dxa"/>
          </w:tcPr>
          <w:p w14:paraId="79285564" w14:textId="30BA4792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hyperlink w:anchor="סוללת_מערכת" w:history="1">
              <w:r w:rsidRPr="00E40C9C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</w:rPr>
                <w:t>סוללת מערכת</w:t>
              </w:r>
            </w:hyperlink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B60DF0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306DC60E" w14:textId="77777777" w:rsidTr="00DB7431">
        <w:tc>
          <w:tcPr>
            <w:tcW w:w="10571" w:type="dxa"/>
          </w:tcPr>
          <w:p w14:paraId="666B0A56" w14:textId="61AD828F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8A7F54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hyperlink w:anchor="מחשב_מרכזי" w:history="1">
              <w:r w:rsidRPr="00E40C9C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</w:rPr>
                <w:t>מחשב מרכזי (</w:t>
              </w:r>
              <w:r w:rsidRPr="00E40C9C">
                <w:rPr>
                  <w:rStyle w:val="Hyperlink"/>
                  <w:rFonts w:asciiTheme="minorHAnsi" w:hAnsiTheme="minorHAnsi"/>
                  <w:szCs w:val="28"/>
                  <w:highlight w:val="yellow"/>
                </w:rPr>
                <w:t>xavier</w:t>
              </w:r>
              <w:r w:rsidRPr="00E40C9C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</w:rPr>
                <w:t>)</w:t>
              </w:r>
            </w:hyperlink>
            <w:r w:rsidRPr="008A7F54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3787D5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6ECF42EA" w14:textId="77777777" w:rsidTr="00DB7431">
        <w:tc>
          <w:tcPr>
            <w:tcW w:w="10571" w:type="dxa"/>
          </w:tcPr>
          <w:p w14:paraId="7E53D130" w14:textId="32C00596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8A7F54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מצלמה</w:t>
            </w:r>
            <w:r w:rsidRPr="008A7F54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708D10ED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2ADA3D4" w14:textId="77777777" w:rsidTr="00DB7431">
        <w:tc>
          <w:tcPr>
            <w:tcW w:w="10571" w:type="dxa"/>
          </w:tcPr>
          <w:p w14:paraId="2046FDBA" w14:textId="0D2EFFD4" w:rsidR="008A7F54" w:rsidRPr="00AA3B70" w:rsidRDefault="008A7F54" w:rsidP="00DB7431">
            <w:pPr>
              <w:bidi/>
              <w:rPr>
                <w:sz w:val="28"/>
                <w:szCs w:val="28"/>
              </w:rPr>
            </w:pPr>
            <w:r w:rsidRPr="00AA3B70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rtl/>
              </w:rPr>
              <w:t xml:space="preserve">מפצל </w:t>
            </w:r>
            <w:r w:rsidRPr="00E40C9C">
              <w:rPr>
                <w:sz w:val="28"/>
                <w:szCs w:val="28"/>
              </w:rPr>
              <w:t>USB</w:t>
            </w:r>
            <w:r w:rsidRPr="00E40C9C">
              <w:rPr>
                <w:rFonts w:hint="cs"/>
                <w:sz w:val="28"/>
                <w:szCs w:val="28"/>
                <w:rtl/>
              </w:rPr>
              <w:t>(</w:t>
            </w:r>
            <w:r w:rsidRPr="00E40C9C">
              <w:rPr>
                <w:sz w:val="28"/>
                <w:szCs w:val="28"/>
              </w:rPr>
              <w:t>HUB</w:t>
            </w:r>
            <w:r w:rsidRPr="00E40C9C">
              <w:rPr>
                <w:rFonts w:hint="cs"/>
                <w:sz w:val="28"/>
                <w:szCs w:val="28"/>
                <w:rtl/>
              </w:rPr>
              <w:t>)</w:t>
            </w:r>
            <w:r w:rsidRPr="00AA3B70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5E807F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ECAE135" w14:textId="77777777" w:rsidTr="00DB7431">
        <w:tc>
          <w:tcPr>
            <w:tcW w:w="10571" w:type="dxa"/>
          </w:tcPr>
          <w:p w14:paraId="5A72A90C" w14:textId="52F1679B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9677D5">
              <w:rPr>
                <w:sz w:val="28"/>
                <w:szCs w:val="28"/>
              </w:rPr>
              <w:t>Arduino uno</w:t>
            </w:r>
            <w:r w:rsidRPr="009677D5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7BCC1191" w14:textId="694F1B9A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8A7F54" w:rsidRPr="000503AE" w14:paraId="16C37CBC" w14:textId="77777777" w:rsidTr="00DB7431">
        <w:tc>
          <w:tcPr>
            <w:tcW w:w="10571" w:type="dxa"/>
          </w:tcPr>
          <w:p w14:paraId="282EA012" w14:textId="5C9C32AD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9677D5">
              <w:rPr>
                <w:sz w:val="28"/>
                <w:szCs w:val="28"/>
              </w:rPr>
              <w:t>Arduino nano</w:t>
            </w:r>
            <w:r w:rsidRPr="009677D5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FBFA902" w14:textId="0E405C8B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8A7F54" w:rsidRPr="000503AE" w14:paraId="54853549" w14:textId="77777777" w:rsidTr="00DB7431">
        <w:tc>
          <w:tcPr>
            <w:tcW w:w="10571" w:type="dxa"/>
          </w:tcPr>
          <w:p w14:paraId="6494E4F4" w14:textId="4871AC2A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סוללת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מנועים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F20485F" w14:textId="5C484AAB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299DAD3" w14:textId="77777777" w:rsidTr="00DB7431">
        <w:tc>
          <w:tcPr>
            <w:tcW w:w="10571" w:type="dxa"/>
          </w:tcPr>
          <w:p w14:paraId="155A0405" w14:textId="7C94DA73" w:rsidR="008A7F54" w:rsidRPr="00C97831" w:rsidRDefault="008A7F54" w:rsidP="00DB7431">
            <w:pPr>
              <w:bidi/>
              <w:rPr>
                <w:sz w:val="28"/>
                <w:szCs w:val="28"/>
                <w:highlight w:val="red"/>
                <w:rtl/>
              </w:rPr>
            </w:pPr>
            <w:r w:rsidRPr="00C97831">
              <w:rPr>
                <w:rFonts w:hint="cs"/>
                <w:sz w:val="28"/>
                <w:szCs w:val="28"/>
                <w:highlight w:val="red"/>
                <w:rtl/>
              </w:rPr>
              <w:t xml:space="preserve">   חיישן תנועה </w:t>
            </w:r>
            <w:hyperlink w:anchor="חיישן_תנועה" w:history="1"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</w:rPr>
                <w:t>(</w:t>
              </w:r>
              <w:r w:rsidRPr="00C97831">
                <w:rPr>
                  <w:rStyle w:val="Hyperlink"/>
                  <w:rFonts w:asciiTheme="minorHAnsi" w:hAnsiTheme="minorHAnsi"/>
                  <w:szCs w:val="28"/>
                  <w:highlight w:val="red"/>
                </w:rPr>
                <w:t>optical flow</w:t>
              </w:r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</w:rPr>
                <w:t>).</w:t>
              </w:r>
            </w:hyperlink>
            <w:r w:rsidRPr="00C97831">
              <w:rPr>
                <w:rFonts w:hint="cs"/>
                <w:sz w:val="28"/>
                <w:szCs w:val="28"/>
                <w:highlight w:val="red"/>
                <w:rtl/>
              </w:rPr>
              <w:t>...........................................................................................</w:t>
            </w:r>
          </w:p>
        </w:tc>
        <w:tc>
          <w:tcPr>
            <w:tcW w:w="0" w:type="auto"/>
          </w:tcPr>
          <w:p w14:paraId="3958E6C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F726C59" w14:textId="77777777" w:rsidTr="00DB7431">
        <w:tc>
          <w:tcPr>
            <w:tcW w:w="10571" w:type="dxa"/>
          </w:tcPr>
          <w:p w14:paraId="036CA088" w14:textId="4C4B58BE" w:rsidR="008A7F54" w:rsidRPr="00DB74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DB7431">
              <w:rPr>
                <w:rFonts w:hint="cs"/>
                <w:sz w:val="28"/>
                <w:szCs w:val="28"/>
                <w:rtl/>
              </w:rPr>
              <w:t xml:space="preserve">   הספק ואנרגיה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795726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8AD9119" w14:textId="77777777" w:rsidTr="00DB7431">
        <w:tc>
          <w:tcPr>
            <w:tcW w:w="10571" w:type="dxa"/>
          </w:tcPr>
          <w:p w14:paraId="03B35519" w14:textId="4B4608E7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כבלים והטענה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1D44D7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4C6EA8F" w14:textId="77777777" w:rsidTr="00DB7431">
        <w:tc>
          <w:tcPr>
            <w:tcW w:w="10571" w:type="dxa"/>
          </w:tcPr>
          <w:p w14:paraId="55A43A02" w14:textId="77777777" w:rsidR="008A7F54" w:rsidRPr="00C97831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>ספריות עזר והתקנות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85234F9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4AE725D" w14:textId="77777777" w:rsidTr="00DB7431">
        <w:tc>
          <w:tcPr>
            <w:tcW w:w="10571" w:type="dxa"/>
          </w:tcPr>
          <w:p w14:paraId="7E2128F7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JetPack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592D94B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6B32411" w14:textId="77777777" w:rsidTr="00DB7431">
        <w:tc>
          <w:tcPr>
            <w:tcW w:w="10571" w:type="dxa"/>
          </w:tcPr>
          <w:p w14:paraId="736643BB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Cmake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54156F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8D1C138" w14:textId="77777777" w:rsidTr="00DB7431">
        <w:tc>
          <w:tcPr>
            <w:tcW w:w="10571" w:type="dxa"/>
          </w:tcPr>
          <w:p w14:paraId="417B7931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Qt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8E51E8C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099FABE" w14:textId="77777777" w:rsidTr="00DB7431">
        <w:tc>
          <w:tcPr>
            <w:tcW w:w="10571" w:type="dxa"/>
          </w:tcPr>
          <w:p w14:paraId="31EE4B73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OpenGL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DD146E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70C0CAB" w14:textId="77777777" w:rsidTr="00DB7431">
        <w:tc>
          <w:tcPr>
            <w:tcW w:w="10571" w:type="dxa"/>
          </w:tcPr>
          <w:p w14:paraId="2E34F0F0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</w:rPr>
              <w:t>Turbo-Jpeg</w:t>
            </w:r>
            <w:r w:rsidRPr="00C97831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400BFD9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A308E9" w:rsidRPr="000503AE" w14:paraId="49939E58" w14:textId="77777777" w:rsidTr="00DB7431">
        <w:tc>
          <w:tcPr>
            <w:tcW w:w="10571" w:type="dxa"/>
          </w:tcPr>
          <w:p w14:paraId="2AD708A0" w14:textId="7B41E412" w:rsidR="00A308E9" w:rsidRPr="00A308E9" w:rsidRDefault="00A308E9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308E9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 xml:space="preserve">   </w:t>
            </w:r>
            <w:r w:rsidRPr="00A308E9">
              <w:rPr>
                <w:sz w:val="28"/>
                <w:szCs w:val="28"/>
                <w:highlight w:val="yellow"/>
              </w:rPr>
              <w:t>LibRealSense</w:t>
            </w:r>
            <w:r w:rsidRPr="00A308E9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672B4ED" w14:textId="77777777" w:rsidR="00A308E9" w:rsidRPr="000503AE" w:rsidRDefault="00A308E9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D23259E" w14:textId="77777777" w:rsidTr="00DB7431">
        <w:tc>
          <w:tcPr>
            <w:tcW w:w="10571" w:type="dxa"/>
          </w:tcPr>
          <w:p w14:paraId="144EBB83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ארדואינו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חיישן תנועה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2B7C5DB1" w14:textId="1615EC87" w:rsidR="008A7F54" w:rsidRPr="000503AE" w:rsidRDefault="0089387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8A7F54" w:rsidRPr="000503AE" w14:paraId="1DAA6FC7" w14:textId="77777777" w:rsidTr="00DB7431">
        <w:tc>
          <w:tcPr>
            <w:tcW w:w="10571" w:type="dxa"/>
          </w:tcPr>
          <w:p w14:paraId="286701D4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ארדואינו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מנועים </w:t>
            </w:r>
            <w:r w:rsidRPr="009677D5">
              <w:rPr>
                <w:b/>
                <w:bCs/>
                <w:sz w:val="28"/>
                <w:szCs w:val="28"/>
                <w:rtl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</w:rPr>
              <w:t xml:space="preserve"> גלגלים............................................................................................</w:t>
            </w:r>
          </w:p>
        </w:tc>
        <w:tc>
          <w:tcPr>
            <w:tcW w:w="0" w:type="auto"/>
          </w:tcPr>
          <w:p w14:paraId="12BDFD48" w14:textId="03DED127" w:rsidR="008A7F54" w:rsidRPr="000503AE" w:rsidRDefault="0089387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0</w:t>
            </w:r>
          </w:p>
        </w:tc>
      </w:tr>
      <w:tr w:rsidR="008A7F54" w:rsidRPr="000503AE" w14:paraId="4C940580" w14:textId="77777777" w:rsidTr="00DB7431">
        <w:tc>
          <w:tcPr>
            <w:tcW w:w="10571" w:type="dxa"/>
          </w:tcPr>
          <w:p w14:paraId="2E8ED6BF" w14:textId="77777777" w:rsidR="008A7F54" w:rsidRPr="00A7423C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A7423C">
              <w:rPr>
                <w:rFonts w:hint="cs"/>
                <w:b/>
                <w:bCs/>
                <w:sz w:val="28"/>
                <w:szCs w:val="28"/>
                <w:rtl/>
              </w:rPr>
              <w:t>ממשקים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8D132B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6E840EA" w14:textId="77777777" w:rsidTr="00DB7431">
        <w:tc>
          <w:tcPr>
            <w:tcW w:w="10571" w:type="dxa"/>
          </w:tcPr>
          <w:p w14:paraId="65A3E9F9" w14:textId="77777777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8A7F54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 xml:space="preserve">   </w:t>
            </w:r>
            <w:r w:rsidRPr="008A7F54">
              <w:rPr>
                <w:rFonts w:hint="cs"/>
                <w:sz w:val="28"/>
                <w:szCs w:val="28"/>
                <w:highlight w:val="yellow"/>
                <w:rtl/>
              </w:rPr>
              <w:t>ממשק מצלמה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5C53D391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627813C7" w14:textId="77777777" w:rsidTr="00DB7431">
        <w:tc>
          <w:tcPr>
            <w:tcW w:w="10571" w:type="dxa"/>
          </w:tcPr>
          <w:p w14:paraId="670EFF50" w14:textId="77777777" w:rsidR="008A7F54" w:rsidRPr="00322C2D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322C2D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322C2D">
              <w:rPr>
                <w:rFonts w:hint="cs"/>
                <w:sz w:val="28"/>
                <w:szCs w:val="28"/>
                <w:rtl/>
              </w:rPr>
              <w:t>ממשק מנוע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456583A4" w14:textId="47F65153" w:rsidR="008A7F54" w:rsidRPr="000503AE" w:rsidRDefault="005B43AE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2</w:t>
            </w:r>
            <w:bookmarkStart w:id="1" w:name="_GoBack"/>
            <w:bookmarkEnd w:id="1"/>
          </w:p>
        </w:tc>
      </w:tr>
      <w:tr w:rsidR="008A7F54" w:rsidRPr="000503AE" w14:paraId="52462342" w14:textId="77777777" w:rsidTr="00DB7431">
        <w:tc>
          <w:tcPr>
            <w:tcW w:w="10571" w:type="dxa"/>
          </w:tcPr>
          <w:p w14:paraId="339B9408" w14:textId="77777777" w:rsidR="008A7F54" w:rsidRPr="00C21A73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C21A73">
              <w:rPr>
                <w:rFonts w:hint="cs"/>
                <w:sz w:val="28"/>
                <w:szCs w:val="28"/>
                <w:rtl/>
              </w:rPr>
              <w:t xml:space="preserve">   ממשק תקשורת סריאלית...............................................................................................</w:t>
            </w:r>
          </w:p>
        </w:tc>
        <w:tc>
          <w:tcPr>
            <w:tcW w:w="0" w:type="auto"/>
          </w:tcPr>
          <w:p w14:paraId="728ACF7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A9DB03F" w14:textId="77777777" w:rsidTr="00DB7431">
        <w:tc>
          <w:tcPr>
            <w:tcW w:w="10571" w:type="dxa"/>
          </w:tcPr>
          <w:p w14:paraId="67C36DC5" w14:textId="77777777" w:rsidR="008A7F54" w:rsidRPr="00322C2D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322C2D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322C2D">
              <w:rPr>
                <w:rFonts w:hint="cs"/>
                <w:sz w:val="28"/>
                <w:szCs w:val="28"/>
                <w:rtl/>
              </w:rPr>
              <w:t>ממשק חיישן תנועה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4F5713C1" w14:textId="01F34CD3" w:rsidR="008A7F54" w:rsidRPr="000503AE" w:rsidRDefault="00EE2680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8A7F54" w:rsidRPr="000503AE" w14:paraId="589A055C" w14:textId="77777777" w:rsidTr="00DB7431">
        <w:tc>
          <w:tcPr>
            <w:tcW w:w="10571" w:type="dxa"/>
          </w:tcPr>
          <w:p w14:paraId="6E7F589F" w14:textId="77777777" w:rsidR="008A7F54" w:rsidRPr="000A7432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A7432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0A7432">
              <w:rPr>
                <w:rFonts w:hint="cs"/>
                <w:sz w:val="28"/>
                <w:szCs w:val="28"/>
                <w:rtl/>
              </w:rPr>
              <w:t xml:space="preserve">ממשק </w:t>
            </w:r>
            <w:r w:rsidRPr="000A7432">
              <w:rPr>
                <w:rFonts w:hint="cs"/>
                <w:sz w:val="28"/>
                <w:szCs w:val="28"/>
              </w:rPr>
              <w:t>T</w:t>
            </w:r>
            <w:r w:rsidRPr="000A7432">
              <w:rPr>
                <w:sz w:val="28"/>
                <w:szCs w:val="28"/>
              </w:rPr>
              <w:t>cpClient</w:t>
            </w:r>
            <w:r w:rsidRPr="000A7432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2677AFA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7608313" w14:textId="77777777" w:rsidTr="00DB7431">
        <w:tc>
          <w:tcPr>
            <w:tcW w:w="10571" w:type="dxa"/>
          </w:tcPr>
          <w:p w14:paraId="27CC9202" w14:textId="77777777" w:rsidR="008A7F54" w:rsidRPr="000C261B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C261B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0C261B">
              <w:rPr>
                <w:rFonts w:hint="cs"/>
                <w:sz w:val="28"/>
                <w:szCs w:val="28"/>
                <w:rtl/>
              </w:rPr>
              <w:t xml:space="preserve">ממשק </w:t>
            </w:r>
            <w:r w:rsidRPr="000C261B">
              <w:rPr>
                <w:sz w:val="28"/>
                <w:szCs w:val="28"/>
              </w:rPr>
              <w:t>TcpServer</w:t>
            </w:r>
            <w:r w:rsidRPr="000C261B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6E0A2CA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6B160D3" w14:textId="77777777" w:rsidTr="00DB7431">
        <w:tc>
          <w:tcPr>
            <w:tcW w:w="10571" w:type="dxa"/>
          </w:tcPr>
          <w:p w14:paraId="6C91398E" w14:textId="77777777" w:rsidR="008A7F54" w:rsidRPr="00C67EF2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C67EF2">
              <w:rPr>
                <w:rFonts w:hint="cs"/>
                <w:b/>
                <w:bCs/>
                <w:sz w:val="28"/>
                <w:szCs w:val="28"/>
                <w:rtl/>
              </w:rPr>
              <w:t>מחלקות נוספות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A59EBA2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F78EE84" w14:textId="77777777" w:rsidTr="00DB7431">
        <w:tc>
          <w:tcPr>
            <w:tcW w:w="10571" w:type="dxa"/>
          </w:tcPr>
          <w:p w14:paraId="5DDC3041" w14:textId="2980CF29" w:rsidR="008A7F54" w:rsidRPr="00830CDC" w:rsidRDefault="00C67EF2" w:rsidP="000C261B">
            <w:pPr>
              <w:bidi/>
              <w:rPr>
                <w:sz w:val="28"/>
                <w:szCs w:val="28"/>
                <w:rtl/>
              </w:rPr>
            </w:pPr>
            <w:r w:rsidRPr="00830CDC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830CDC">
              <w:rPr>
                <w:sz w:val="28"/>
                <w:szCs w:val="28"/>
              </w:rPr>
              <w:t>RemoteControl – gui</w:t>
            </w:r>
            <w:r w:rsidRPr="00830CDC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633410E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87810E5" w14:textId="77777777" w:rsidTr="00DB7431">
        <w:tc>
          <w:tcPr>
            <w:tcW w:w="10571" w:type="dxa"/>
          </w:tcPr>
          <w:p w14:paraId="3D63292D" w14:textId="7AE4257B" w:rsidR="008A7F54" w:rsidRPr="002235C2" w:rsidRDefault="000C261B" w:rsidP="00DB7431">
            <w:pPr>
              <w:bidi/>
              <w:rPr>
                <w:sz w:val="28"/>
                <w:szCs w:val="28"/>
                <w:rtl/>
              </w:rPr>
            </w:pPr>
            <w:r w:rsidRPr="002235C2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2235C2">
              <w:rPr>
                <w:sz w:val="28"/>
                <w:szCs w:val="28"/>
              </w:rPr>
              <w:t>JpegCompressor</w:t>
            </w:r>
            <w:r w:rsidRPr="002235C2">
              <w:rPr>
                <w:rFonts w:hint="cs"/>
                <w:sz w:val="28"/>
                <w:szCs w:val="28"/>
                <w:rtl/>
              </w:rPr>
              <w:t xml:space="preserve">  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202F7A6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4B38B23B" w14:textId="77777777" w:rsidTr="00DB7431">
        <w:tc>
          <w:tcPr>
            <w:tcW w:w="10571" w:type="dxa"/>
          </w:tcPr>
          <w:p w14:paraId="112CF99C" w14:textId="243A80D8" w:rsidR="000C261B" w:rsidRPr="002235C2" w:rsidRDefault="000C261B" w:rsidP="000C261B">
            <w:pPr>
              <w:bidi/>
              <w:rPr>
                <w:sz w:val="28"/>
                <w:szCs w:val="28"/>
                <w:rtl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2235C2">
              <w:rPr>
                <w:sz w:val="28"/>
                <w:szCs w:val="28"/>
              </w:rPr>
              <w:t>JepgDecompressor</w:t>
            </w:r>
            <w:r w:rsidRPr="002235C2">
              <w:rPr>
                <w:rFonts w:hint="cs"/>
                <w:sz w:val="28"/>
                <w:szCs w:val="28"/>
                <w:rtl/>
              </w:rPr>
              <w:t>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0570960A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4334431" w14:textId="77777777" w:rsidTr="00DB7431">
        <w:tc>
          <w:tcPr>
            <w:tcW w:w="10571" w:type="dxa"/>
          </w:tcPr>
          <w:p w14:paraId="591A6EE7" w14:textId="77777777" w:rsidR="000C261B" w:rsidRPr="00AA3B70" w:rsidRDefault="000C261B" w:rsidP="000C261B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 xml:space="preserve">   </w:t>
            </w:r>
            <w:r w:rsidRPr="00AA3B70">
              <w:rPr>
                <w:sz w:val="28"/>
                <w:szCs w:val="28"/>
                <w:highlight w:val="yellow"/>
              </w:rPr>
              <w:t>Chaos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661D7C37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E06564D" w14:textId="77777777" w:rsidTr="00DB7431">
        <w:tc>
          <w:tcPr>
            <w:tcW w:w="10571" w:type="dxa"/>
          </w:tcPr>
          <w:p w14:paraId="0DCBC918" w14:textId="77777777" w:rsidR="000C261B" w:rsidRPr="008A7F54" w:rsidRDefault="000C261B" w:rsidP="000C261B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highlight w:val="red"/>
                <w:rtl/>
              </w:rPr>
              <w:t>פערים והמלצות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>........................................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green"/>
                <w:rtl/>
              </w:rPr>
              <w:t>..............................................</w:t>
            </w:r>
          </w:p>
        </w:tc>
        <w:tc>
          <w:tcPr>
            <w:tcW w:w="0" w:type="auto"/>
          </w:tcPr>
          <w:p w14:paraId="5DEE6786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</w:tbl>
    <w:p w14:paraId="038F388A" w14:textId="2878B08B" w:rsidR="008A7F54" w:rsidRDefault="008A7F54">
      <w:pPr>
        <w:rPr>
          <w:sz w:val="40"/>
          <w:szCs w:val="40"/>
          <w:rtl/>
        </w:rPr>
      </w:pPr>
    </w:p>
    <w:p w14:paraId="665A6F50" w14:textId="5AFEFF26" w:rsidR="0027326A" w:rsidRDefault="002463C2" w:rsidP="008A7F54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מטרה</w:t>
      </w:r>
    </w:p>
    <w:bookmarkEnd w:id="0"/>
    <w:p w14:paraId="4E087BE0" w14:textId="77777777" w:rsidR="0027326A" w:rsidRDefault="0027326A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37E6CFC" w14:textId="458E690F" w:rsidR="002463C2" w:rsidRPr="001E44D1" w:rsidRDefault="002463C2" w:rsidP="0027326A">
      <w:pPr>
        <w:bidi/>
        <w:spacing w:after="0"/>
        <w:rPr>
          <w:sz w:val="28"/>
          <w:szCs w:val="28"/>
          <w:rtl/>
        </w:rPr>
      </w:pPr>
      <w:r w:rsidRPr="001E44D1">
        <w:rPr>
          <w:rFonts w:hint="cs"/>
          <w:sz w:val="28"/>
          <w:szCs w:val="28"/>
          <w:rtl/>
        </w:rPr>
        <w:t>בניית פלטפורמת פיתוח לרכב אוטונומי</w:t>
      </w:r>
      <w:r w:rsidR="001E44D1" w:rsidRPr="001E44D1">
        <w:rPr>
          <w:rFonts w:hint="cs"/>
          <w:sz w:val="28"/>
          <w:szCs w:val="28"/>
          <w:rtl/>
        </w:rPr>
        <w:t xml:space="preserve"> הכוללת קבלת מידע מחיישנים שונים, יכולת הוספת חיישנים, שימוש בכלי פיענוח ושילוב אלגוריתמים.</w:t>
      </w:r>
    </w:p>
    <w:p w14:paraId="036137EC" w14:textId="43AB198C" w:rsidR="001E44D1" w:rsidRDefault="001E44D1" w:rsidP="001E44D1">
      <w:pPr>
        <w:bidi/>
        <w:rPr>
          <w:sz w:val="24"/>
          <w:szCs w:val="24"/>
          <w:rtl/>
        </w:rPr>
      </w:pPr>
    </w:p>
    <w:p w14:paraId="15FFEE46" w14:textId="62941AFF" w:rsidR="001E44D1" w:rsidRPr="001E44D1" w:rsidRDefault="001E44D1" w:rsidP="001E44D1">
      <w:pPr>
        <w:bidi/>
        <w:jc w:val="center"/>
        <w:rPr>
          <w:b/>
          <w:bCs/>
          <w:sz w:val="40"/>
          <w:szCs w:val="40"/>
          <w:u w:val="single"/>
          <w:rtl/>
        </w:rPr>
      </w:pPr>
    </w:p>
    <w:p w14:paraId="63F2BCC1" w14:textId="641DE593" w:rsidR="002463C2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bookmarkStart w:id="2" w:name="יעדים"/>
      <w:r>
        <w:rPr>
          <w:rFonts w:hint="cs"/>
          <w:b/>
          <w:bCs/>
          <w:sz w:val="40"/>
          <w:szCs w:val="40"/>
          <w:u w:val="single"/>
          <w:rtl/>
        </w:rPr>
        <w:t>יעדים</w:t>
      </w:r>
    </w:p>
    <w:bookmarkEnd w:id="2"/>
    <w:p w14:paraId="69FD2559" w14:textId="77777777" w:rsidR="001E44D1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81B079E" w14:textId="018EF44F" w:rsidR="001E44D1" w:rsidRDefault="001E44D1" w:rsidP="001E44D1">
      <w:pPr>
        <w:pStyle w:val="a3"/>
        <w:numPr>
          <w:ilvl w:val="0"/>
          <w:numId w:val="3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תכנון ובניית הפלטפור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כנית וחשמלית.</w:t>
      </w:r>
    </w:p>
    <w:p w14:paraId="643F1BE4" w14:textId="5D6153DD" w:rsidR="001E44D1" w:rsidRDefault="001E44D1" w:rsidP="001E44D1">
      <w:pPr>
        <w:pStyle w:val="a3"/>
        <w:numPr>
          <w:ilvl w:val="0"/>
          <w:numId w:val="3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סקר ספרות ובחירת כלים</w:t>
      </w:r>
      <w:r w:rsidR="00ED67D8">
        <w:rPr>
          <w:rFonts w:hint="cs"/>
          <w:sz w:val="28"/>
          <w:szCs w:val="28"/>
          <w:rtl/>
        </w:rPr>
        <w:t xml:space="preserve"> לכלל</w:t>
      </w:r>
      <w:r>
        <w:rPr>
          <w:rFonts w:hint="cs"/>
          <w:sz w:val="28"/>
          <w:szCs w:val="28"/>
          <w:rtl/>
        </w:rPr>
        <w:t xml:space="preserve"> </w:t>
      </w:r>
      <w:r w:rsidR="00ED67D8">
        <w:rPr>
          <w:rFonts w:hint="cs"/>
          <w:sz w:val="28"/>
          <w:szCs w:val="28"/>
          <w:rtl/>
        </w:rPr>
        <w:t>ה</w:t>
      </w:r>
      <w:r>
        <w:rPr>
          <w:rFonts w:hint="cs"/>
          <w:sz w:val="28"/>
          <w:szCs w:val="28"/>
          <w:rtl/>
        </w:rPr>
        <w:t>מערכת:</w:t>
      </w:r>
    </w:p>
    <w:p w14:paraId="1BE2FA8D" w14:textId="78B09855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חיישנים בסיסיים: מצלמה, חיישן תנועה, בקר מהירות, מיקרו קונטרולרים ומחשב מרכזי.</w:t>
      </w:r>
    </w:p>
    <w:p w14:paraId="29D0DF94" w14:textId="43826A0B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סביבת עבודה ומערכת הפעלה.</w:t>
      </w:r>
    </w:p>
    <w:p w14:paraId="7D2AF7A4" w14:textId="2056BABB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שפת פיתוח וספריות שונות.</w:t>
      </w:r>
    </w:p>
    <w:p w14:paraId="44563F6D" w14:textId="6F28E644" w:rsidR="001E44D1" w:rsidRDefault="001E44D1" w:rsidP="001E44D1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מצלמה:</w:t>
      </w:r>
    </w:p>
    <w:p w14:paraId="0F16B7B7" w14:textId="67AB6841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וצאת תמונות: תמונת צבע, תמונת אינפרה ואדום ותמונת עומק.</w:t>
      </w:r>
    </w:p>
    <w:p w14:paraId="35CB8225" w14:textId="4831C85D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וצאת נתוני 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>: מהירות זוויתית לשלוש דרגות חופש.</w:t>
      </w:r>
    </w:p>
    <w:p w14:paraId="38E06423" w14:textId="11BCF512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וצאת נתוני תאוצה: תאוצה קווית לשלוש דרגות חופש.</w:t>
      </w:r>
    </w:p>
    <w:p w14:paraId="1912709C" w14:textId="7E9D25C2" w:rsidR="00ED67D8" w:rsidRDefault="00ED67D8" w:rsidP="00ED67D8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נתוני </w:t>
      </w:r>
      <w:r>
        <w:rPr>
          <w:sz w:val="28"/>
          <w:szCs w:val="28"/>
        </w:rPr>
        <w:t>intrinsics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extrinsics</w:t>
      </w:r>
      <w:r>
        <w:rPr>
          <w:rFonts w:hint="cs"/>
          <w:sz w:val="28"/>
          <w:szCs w:val="28"/>
          <w:rtl/>
        </w:rPr>
        <w:t xml:space="preserve"> על הרכיבים השונים במצלמה.</w:t>
      </w:r>
    </w:p>
    <w:p w14:paraId="6DBE7A63" w14:textId="31D7F027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מנוע:</w:t>
      </w:r>
    </w:p>
    <w:p w14:paraId="4424E29B" w14:textId="382EF8E7" w:rsidR="00ED67D8" w:rsidRDefault="00ED67D8" w:rsidP="00ED67D8">
      <w:pPr>
        <w:pStyle w:val="a3"/>
        <w:numPr>
          <w:ilvl w:val="0"/>
          <w:numId w:val="7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דרייבר הצרוב על מיקרו קונטרולר(ארדואינו </w:t>
      </w:r>
      <w:r w:rsidR="00505E14">
        <w:rPr>
          <w:rFonts w:hint="cs"/>
          <w:sz w:val="28"/>
          <w:szCs w:val="28"/>
          <w:rtl/>
        </w:rPr>
        <w:t>ננו</w:t>
      </w:r>
      <w:r>
        <w:rPr>
          <w:rFonts w:hint="cs"/>
          <w:sz w:val="28"/>
          <w:szCs w:val="28"/>
          <w:rtl/>
        </w:rPr>
        <w:t>) המאפשר קבלת פקודות מגורם חיצוני ושליחתם למנועים.</w:t>
      </w:r>
    </w:p>
    <w:p w14:paraId="0969B0A7" w14:textId="7EDE533B" w:rsidR="00ED67D8" w:rsidRDefault="00ED67D8" w:rsidP="00ED67D8">
      <w:pPr>
        <w:pStyle w:val="a3"/>
        <w:numPr>
          <w:ilvl w:val="0"/>
          <w:numId w:val="7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תיבת ממשק חיצוני המאפשר תקשורת מול הארדואינו ושליחת פקודות למנועים.</w:t>
      </w:r>
    </w:p>
    <w:p w14:paraId="322BFA71" w14:textId="6E4250D1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חיישן תנועה:</w:t>
      </w:r>
    </w:p>
    <w:p w14:paraId="01236235" w14:textId="06F647E0" w:rsidR="00ED67D8" w:rsidRDefault="00ED67D8" w:rsidP="00ED67D8">
      <w:pPr>
        <w:pStyle w:val="a3"/>
        <w:numPr>
          <w:ilvl w:val="0"/>
          <w:numId w:val="8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תיבת דרייבר הצרוב על מיקרו קונטרולר(ארדואינו </w:t>
      </w:r>
      <w:r w:rsidR="00505E14">
        <w:rPr>
          <w:rFonts w:hint="cs"/>
          <w:sz w:val="28"/>
          <w:szCs w:val="28"/>
          <w:rtl/>
        </w:rPr>
        <w:t>אונו</w:t>
      </w:r>
      <w:r>
        <w:rPr>
          <w:rFonts w:hint="cs"/>
          <w:sz w:val="28"/>
          <w:szCs w:val="28"/>
          <w:rtl/>
        </w:rPr>
        <w:t>) המאפשר קריאת מידע והחיישן והעברתו לגורם חיצוני.</w:t>
      </w:r>
    </w:p>
    <w:p w14:paraId="625D72A7" w14:textId="5BEA4C15" w:rsidR="00ED67D8" w:rsidRDefault="00ED67D8" w:rsidP="00ED67D8">
      <w:pPr>
        <w:pStyle w:val="a3"/>
        <w:numPr>
          <w:ilvl w:val="0"/>
          <w:numId w:val="8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תיבת ממשק חיצוני המאפשר תקשורת מול הארדואינו וקבלת המידע.</w:t>
      </w:r>
    </w:p>
    <w:p w14:paraId="4675B59E" w14:textId="6C93804E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י תקשורת(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>):</w:t>
      </w:r>
    </w:p>
    <w:p w14:paraId="71AE1AE2" w14:textId="66684AB2" w:rsidR="00ED67D8" w:rsidRDefault="00ED67D8" w:rsidP="00ED67D8">
      <w:pPr>
        <w:pStyle w:val="a3"/>
        <w:numPr>
          <w:ilvl w:val="0"/>
          <w:numId w:val="9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ממשק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וממשק </w:t>
      </w:r>
      <w:r>
        <w:rPr>
          <w:sz w:val="28"/>
          <w:szCs w:val="28"/>
        </w:rPr>
        <w:t>server</w:t>
      </w:r>
      <w:r>
        <w:rPr>
          <w:rFonts w:hint="cs"/>
          <w:sz w:val="28"/>
          <w:szCs w:val="28"/>
          <w:rtl/>
        </w:rPr>
        <w:t xml:space="preserve"> המאפשרים העברת נתונים בין מחשבים.</w:t>
      </w:r>
    </w:p>
    <w:p w14:paraId="4A067B89" w14:textId="7F849B0E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ממשק גרפי:</w:t>
      </w:r>
    </w:p>
    <w:p w14:paraId="1D3D7361" w14:textId="7DB2A62C" w:rsidR="006D5CD4" w:rsidRDefault="00ED67D8" w:rsidP="00ED67D8">
      <w:pPr>
        <w:pStyle w:val="a3"/>
        <w:numPr>
          <w:ilvl w:val="0"/>
          <w:numId w:val="9"/>
        </w:num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משק המציג בזמן אמת את כל נתוני החיישנים: תמונה, מהירות זוויתית, תאוצה קווית, תנועה ומהירות קווית וכמו כן, בעל יכולת תקשורת מול מחשב מרוחק.</w:t>
      </w:r>
    </w:p>
    <w:p w14:paraId="499DDC72" w14:textId="77777777" w:rsidR="006D5CD4" w:rsidRDefault="006D5CD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213808B4" w14:textId="025D3405" w:rsidR="0027326A" w:rsidRDefault="006D5CD4" w:rsidP="006D5CD4">
      <w:pPr>
        <w:bidi/>
        <w:spacing w:after="0"/>
        <w:jc w:val="center"/>
        <w:rPr>
          <w:sz w:val="40"/>
          <w:szCs w:val="40"/>
          <w:rtl/>
        </w:rPr>
      </w:pPr>
      <w:bookmarkStart w:id="3" w:name="ניהול_גרסאות"/>
      <w:r>
        <w:rPr>
          <w:rFonts w:hint="cs"/>
          <w:b/>
          <w:bCs/>
          <w:sz w:val="40"/>
          <w:szCs w:val="40"/>
          <w:u w:val="single"/>
          <w:rtl/>
        </w:rPr>
        <w:lastRenderedPageBreak/>
        <w:t>ניהול גרסאות</w:t>
      </w:r>
    </w:p>
    <w:bookmarkEnd w:id="3"/>
    <w:p w14:paraId="4CA15292" w14:textId="00E889D1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73FBD603" w14:textId="19D26310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ל הפרויקט מנוהל ב </w:t>
      </w:r>
      <w:r>
        <w:rPr>
          <w:sz w:val="28"/>
          <w:szCs w:val="28"/>
        </w:rPr>
        <w:t>github</w:t>
      </w:r>
      <w:r>
        <w:rPr>
          <w:rFonts w:hint="cs"/>
          <w:sz w:val="28"/>
          <w:szCs w:val="28"/>
          <w:rtl/>
        </w:rPr>
        <w:t xml:space="preserve"> בהרשאת </w:t>
      </w:r>
      <w:r>
        <w:rPr>
          <w:b/>
          <w:bCs/>
          <w:sz w:val="28"/>
          <w:szCs w:val="28"/>
        </w:rPr>
        <w:t>private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כיוון שכל הפרויקט שייך לטכניון.</w:t>
      </w:r>
    </w:p>
    <w:p w14:paraId="130E2409" w14:textId="6053982A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עשות </w:t>
      </w:r>
      <w:r>
        <w:rPr>
          <w:sz w:val="28"/>
          <w:szCs w:val="28"/>
        </w:rPr>
        <w:t>clone</w:t>
      </w:r>
      <w:r>
        <w:rPr>
          <w:rFonts w:hint="cs"/>
          <w:sz w:val="28"/>
          <w:szCs w:val="28"/>
          <w:rtl/>
        </w:rPr>
        <w:t xml:space="preserve"> לפרויקט דרך הקישור:</w:t>
      </w:r>
    </w:p>
    <w:p w14:paraId="372F18D5" w14:textId="2BC52BC9" w:rsidR="006D5CD4" w:rsidRDefault="00593065" w:rsidP="006D5CD4">
      <w:pPr>
        <w:spacing w:after="0"/>
        <w:rPr>
          <w:sz w:val="28"/>
          <w:szCs w:val="28"/>
          <w:rtl/>
        </w:rPr>
      </w:pPr>
      <w:hyperlink r:id="rId9" w:history="1">
        <w:r w:rsidR="006D5CD4" w:rsidRPr="00796EB1">
          <w:rPr>
            <w:rStyle w:val="Hyperlink"/>
            <w:rFonts w:asciiTheme="minorHAnsi" w:hAnsiTheme="minorHAnsi"/>
            <w:szCs w:val="28"/>
          </w:rPr>
          <w:t>https://github.com/asafanter/AutoRaceCar.git</w:t>
        </w:r>
      </w:hyperlink>
    </w:p>
    <w:p w14:paraId="462D8B58" w14:textId="02016797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0AEFC7A7" w14:textId="78D5245C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מליצים להמשיך ולנהל את הגרסאות דרך הגיט גם לדורות הבאים כדי שיהיה מקום יחיד שנגיש לכל הפרויקט וגיבוי מלא. </w:t>
      </w:r>
    </w:p>
    <w:p w14:paraId="734BEAC5" w14:textId="176E6335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00E0AD6B" w14:textId="2F62703B" w:rsidR="006D5CD4" w:rsidRDefault="006D5CD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סרטון הדרכה נחמד למתחילים:</w:t>
      </w:r>
    </w:p>
    <w:p w14:paraId="197E1B18" w14:textId="41D009F5" w:rsidR="006D5CD4" w:rsidRDefault="00593065" w:rsidP="006D5CD4">
      <w:pPr>
        <w:spacing w:after="0"/>
        <w:rPr>
          <w:rtl/>
        </w:rPr>
      </w:pPr>
      <w:hyperlink r:id="rId10" w:history="1">
        <w:r w:rsidR="006D5CD4">
          <w:rPr>
            <w:rStyle w:val="Hyperlink"/>
          </w:rPr>
          <w:t>https://www.youtube.com/watch?v=SWYqp7iY_Tc</w:t>
        </w:r>
      </w:hyperlink>
    </w:p>
    <w:p w14:paraId="651AE6A0" w14:textId="540E742C" w:rsidR="006D5CD4" w:rsidRDefault="006D5CD4" w:rsidP="006D5CD4">
      <w:pPr>
        <w:spacing w:after="0"/>
        <w:rPr>
          <w:rtl/>
        </w:rPr>
      </w:pPr>
    </w:p>
    <w:p w14:paraId="498B92FA" w14:textId="2B033EB3" w:rsidR="006D5CD4" w:rsidRP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7E54DC6A" w14:textId="77777777" w:rsidR="0027326A" w:rsidRDefault="0027326A">
      <w:pPr>
        <w:rPr>
          <w:sz w:val="28"/>
          <w:szCs w:val="28"/>
        </w:rPr>
      </w:pPr>
      <w:r>
        <w:rPr>
          <w:sz w:val="28"/>
          <w:szCs w:val="28"/>
          <w:rtl/>
        </w:rPr>
        <w:br w:type="page"/>
      </w:r>
    </w:p>
    <w:p w14:paraId="66B35440" w14:textId="726876B9" w:rsidR="00ED67D8" w:rsidRDefault="00687938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bookmarkStart w:id="4" w:name="תיאור_המערכת"/>
      <w:r>
        <w:rPr>
          <w:rFonts w:hint="cs"/>
          <w:b/>
          <w:bCs/>
          <w:sz w:val="40"/>
          <w:szCs w:val="40"/>
          <w:u w:val="single"/>
          <w:rtl/>
        </w:rPr>
        <w:lastRenderedPageBreak/>
        <w:t>תיאור המערכת</w:t>
      </w:r>
      <w:bookmarkEnd w:id="4"/>
    </w:p>
    <w:p w14:paraId="5A6EFE49" w14:textId="5014B7EA" w:rsidR="006D5CD4" w:rsidRDefault="006D5CD4" w:rsidP="00687938">
      <w:pPr>
        <w:bidi/>
        <w:spacing w:after="0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 wp14:anchorId="45E05CB5" wp14:editId="4B515748">
            <wp:extent cx="5719445" cy="3813175"/>
            <wp:effectExtent l="0" t="0" r="0" b="0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445" cy="381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61412" w14:textId="77777777" w:rsidR="006D5CD4" w:rsidRDefault="006D5CD4" w:rsidP="006D5CD4">
      <w:pPr>
        <w:bidi/>
        <w:spacing w:after="0"/>
        <w:rPr>
          <w:sz w:val="28"/>
          <w:szCs w:val="28"/>
          <w:rtl/>
        </w:rPr>
      </w:pPr>
    </w:p>
    <w:p w14:paraId="2C9F959D" w14:textId="159DA649" w:rsidR="00687938" w:rsidRDefault="00505E14" w:rsidP="006D5CD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מערכת מורכבת ממחשב מרכזי, </w:t>
      </w:r>
      <w:r w:rsidR="006E2CAA"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(2) אשר מקבל מתח מספק(1).</w:t>
      </w:r>
    </w:p>
    <w:p w14:paraId="14C1626F" w14:textId="69352BED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ה- </w:t>
      </w:r>
      <w:r>
        <w:rPr>
          <w:sz w:val="28"/>
          <w:szCs w:val="28"/>
        </w:rPr>
        <w:t>jetson</w:t>
      </w:r>
      <w:r>
        <w:rPr>
          <w:rFonts w:hint="cs"/>
          <w:sz w:val="28"/>
          <w:szCs w:val="28"/>
          <w:rtl/>
        </w:rPr>
        <w:t xml:space="preserve"> מחוברים מאופן ישיר מצלמה(3) ומפצל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>(4).</w:t>
      </w:r>
    </w:p>
    <w:p w14:paraId="37E3130B" w14:textId="65AA4D10" w:rsidR="00505E14" w:rsidRDefault="00505E14" w:rsidP="00505E14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פצל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 xml:space="preserve"> מכיל 4 יציאות ואליו מחוברים שני מיקרו קונטרולרים, </w:t>
      </w:r>
      <w:r>
        <w:rPr>
          <w:sz w:val="28"/>
          <w:szCs w:val="28"/>
        </w:rPr>
        <w:t>Arduino uno</w:t>
      </w:r>
      <w:r>
        <w:rPr>
          <w:rFonts w:hint="cs"/>
          <w:sz w:val="28"/>
          <w:szCs w:val="28"/>
          <w:rtl/>
        </w:rPr>
        <w:t xml:space="preserve">(7) </w:t>
      </w:r>
    </w:p>
    <w:p w14:paraId="515B4F47" w14:textId="313022CF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>(6), בנוסף עוד שתי יציאות אלינן ניתן לחבר מקלדת ועכבר.</w:t>
      </w:r>
    </w:p>
    <w:p w14:paraId="1EB42F26" w14:textId="784D541D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ה - </w:t>
      </w:r>
      <w:r>
        <w:rPr>
          <w:sz w:val="28"/>
          <w:szCs w:val="28"/>
        </w:rPr>
        <w:t>Arduino uno</w:t>
      </w:r>
      <w:r>
        <w:rPr>
          <w:rFonts w:hint="cs"/>
          <w:sz w:val="28"/>
          <w:szCs w:val="28"/>
          <w:rtl/>
        </w:rPr>
        <w:t xml:space="preserve"> מחובר החיישן תנועה </w:t>
      </w:r>
      <w:r>
        <w:rPr>
          <w:sz w:val="28"/>
          <w:szCs w:val="28"/>
        </w:rPr>
        <w:t>optical flow</w:t>
      </w:r>
      <w:r>
        <w:rPr>
          <w:rFonts w:hint="cs"/>
          <w:sz w:val="28"/>
          <w:szCs w:val="28"/>
          <w:rtl/>
        </w:rPr>
        <w:t>(8).</w:t>
      </w:r>
    </w:p>
    <w:p w14:paraId="49A0D399" w14:textId="544B8D72" w:rsidR="00505E14" w:rsidRDefault="00505E14" w:rsidP="00505E14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 xml:space="preserve"> מחוברים </w:t>
      </w:r>
      <w:r>
        <w:rPr>
          <w:sz w:val="28"/>
          <w:szCs w:val="28"/>
        </w:rPr>
        <w:t>servo</w:t>
      </w:r>
      <w:r>
        <w:rPr>
          <w:rFonts w:hint="cs"/>
          <w:sz w:val="28"/>
          <w:szCs w:val="28"/>
          <w:rtl/>
        </w:rPr>
        <w:t>(9) אשר שולט על הגלגלים ובקר מהירות(10) אשר שולט על המנועים(11) המקבלים מתח מסוללה(5) כאשר רכיבים 9,10,11,5 הם רכיבים אשר גלולים בחבילת הרכב.</w:t>
      </w:r>
    </w:p>
    <w:p w14:paraId="717E43C0" w14:textId="75E7219C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3F0157BB" w14:textId="318F76BA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7CA9695" w14:textId="61FFCA3D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2CFE6685" w14:textId="36AFC66C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105BE95D" w14:textId="31145D3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549DFCC" w14:textId="2E1B91D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2B7B5C1" w14:textId="0CC4B19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0DDA6B9" w14:textId="0252023E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1F2CC1E4" w14:textId="1317189B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817B571" w14:textId="4098A6AA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3B3E8FEA" w14:textId="6A23DAC6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7C8CC4CE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781753B" w14:textId="63332CC1" w:rsidR="006E2CAA" w:rsidRPr="008A7F54" w:rsidRDefault="006E2CAA" w:rsidP="00505E14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lastRenderedPageBreak/>
        <w:t>עדי.</w:t>
      </w:r>
    </w:p>
    <w:p w14:paraId="7A0AF2DB" w14:textId="41BC1514" w:rsidR="00505E14" w:rsidRPr="008A7F54" w:rsidRDefault="00505E14" w:rsidP="006E2CAA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תיאור הפלטה.</w:t>
      </w:r>
    </w:p>
    <w:p w14:paraId="478E45CC" w14:textId="735E2969" w:rsidR="00505E14" w:rsidRPr="008A7F54" w:rsidRDefault="00505E14" w:rsidP="00505E14">
      <w:pPr>
        <w:bidi/>
        <w:spacing w:after="0"/>
        <w:rPr>
          <w:sz w:val="28"/>
          <w:szCs w:val="28"/>
          <w:highlight w:val="green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הוספת שרטוט.</w:t>
      </w:r>
    </w:p>
    <w:p w14:paraId="7E6787B8" w14:textId="399B225B" w:rsidR="00505E14" w:rsidRDefault="00505E14" w:rsidP="00505E14">
      <w:pPr>
        <w:bidi/>
        <w:spacing w:after="0"/>
        <w:rPr>
          <w:sz w:val="28"/>
          <w:szCs w:val="28"/>
          <w:rtl/>
        </w:rPr>
      </w:pPr>
      <w:r w:rsidRPr="008A7F54">
        <w:rPr>
          <w:rFonts w:hint="cs"/>
          <w:sz w:val="28"/>
          <w:szCs w:val="28"/>
          <w:highlight w:val="green"/>
          <w:rtl/>
        </w:rPr>
        <w:t>הוספת איש קשר ומספר טלפון סמיון.</w:t>
      </w:r>
    </w:p>
    <w:p w14:paraId="081E5489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62581F2C" w14:textId="77777777" w:rsidR="00505E14" w:rsidRDefault="00505E14" w:rsidP="00505E14">
      <w:pPr>
        <w:bidi/>
        <w:spacing w:after="0"/>
        <w:rPr>
          <w:sz w:val="28"/>
          <w:szCs w:val="28"/>
          <w:rtl/>
        </w:rPr>
      </w:pPr>
    </w:p>
    <w:p w14:paraId="420707DA" w14:textId="6082CF0A" w:rsidR="00505E14" w:rsidRDefault="00505E14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54DAF3E" w14:textId="13CFC267" w:rsidR="00505E14" w:rsidRDefault="000503AE" w:rsidP="00505E14">
      <w:pPr>
        <w:bidi/>
        <w:spacing w:after="0"/>
        <w:rPr>
          <w:b/>
          <w:bCs/>
          <w:sz w:val="28"/>
          <w:szCs w:val="28"/>
          <w:u w:val="single"/>
          <w:rtl/>
        </w:rPr>
      </w:pPr>
      <w:bookmarkStart w:id="5" w:name="סוללת_מערכת"/>
      <w:r>
        <w:rPr>
          <w:rFonts w:hint="cs"/>
          <w:b/>
          <w:bCs/>
          <w:sz w:val="28"/>
          <w:szCs w:val="28"/>
          <w:u w:val="single"/>
          <w:rtl/>
        </w:rPr>
        <w:lastRenderedPageBreak/>
        <w:t>סוללת מערכת</w:t>
      </w:r>
    </w:p>
    <w:bookmarkEnd w:id="5"/>
    <w:p w14:paraId="2461B360" w14:textId="38D530E7" w:rsidR="000503AE" w:rsidRDefault="000503AE" w:rsidP="000503AE">
      <w:pPr>
        <w:bidi/>
        <w:spacing w:after="0"/>
        <w:rPr>
          <w:sz w:val="28"/>
          <w:szCs w:val="28"/>
          <w:rtl/>
        </w:rPr>
      </w:pPr>
    </w:p>
    <w:p w14:paraId="65C1EB5A" w14:textId="1BDB8C9F" w:rsidR="000503AE" w:rsidRDefault="000503AE" w:rsidP="000503AE">
      <w:pPr>
        <w:bidi/>
        <w:spacing w:after="0"/>
        <w:rPr>
          <w:sz w:val="28"/>
          <w:szCs w:val="28"/>
          <w:rtl/>
        </w:rPr>
      </w:pPr>
      <w:r w:rsidRPr="00AA3B70">
        <w:rPr>
          <w:rFonts w:hint="cs"/>
          <w:sz w:val="28"/>
          <w:szCs w:val="28"/>
          <w:highlight w:val="yellow"/>
          <w:rtl/>
        </w:rPr>
        <w:t>תמונה של הסוללה.</w:t>
      </w:r>
    </w:p>
    <w:p w14:paraId="50AE6868" w14:textId="14C513DD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דגם.</w:t>
      </w:r>
    </w:p>
    <w:p w14:paraId="5081B1B7" w14:textId="77777777" w:rsidR="006E2CAA" w:rsidRDefault="006E2CAA" w:rsidP="000503AE">
      <w:pPr>
        <w:bidi/>
        <w:spacing w:after="0"/>
        <w:rPr>
          <w:sz w:val="28"/>
          <w:szCs w:val="28"/>
          <w:rtl/>
        </w:rPr>
      </w:pPr>
    </w:p>
    <w:p w14:paraId="1E2D3091" w14:textId="739905D5" w:rsidR="000503AE" w:rsidRDefault="000503AE" w:rsidP="006E2CAA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כמות: 1.</w:t>
      </w:r>
    </w:p>
    <w:p w14:paraId="61E5033E" w14:textId="5A3E2C0F" w:rsidR="000503AE" w:rsidRDefault="000503AE" w:rsidP="000503A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תח: </w:t>
      </w:r>
      <w:r>
        <w:rPr>
          <w:sz w:val="28"/>
          <w:szCs w:val="28"/>
        </w:rPr>
        <w:t>11.1[V]</w:t>
      </w:r>
      <w:r>
        <w:rPr>
          <w:rFonts w:hint="cs"/>
          <w:sz w:val="28"/>
          <w:szCs w:val="28"/>
          <w:rtl/>
        </w:rPr>
        <w:t>.</w:t>
      </w:r>
    </w:p>
    <w:p w14:paraId="09E4CEA8" w14:textId="42DF157B" w:rsidR="000503AE" w:rsidRDefault="000503AE" w:rsidP="000503A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נרגיה: </w:t>
      </w:r>
      <w:r>
        <w:rPr>
          <w:sz w:val="28"/>
          <w:szCs w:val="28"/>
        </w:rPr>
        <w:t>8000[mAh]</w:t>
      </w:r>
      <w:r>
        <w:rPr>
          <w:rFonts w:hint="cs"/>
          <w:sz w:val="28"/>
          <w:szCs w:val="28"/>
          <w:rtl/>
        </w:rPr>
        <w:t>.</w:t>
      </w:r>
    </w:p>
    <w:p w14:paraId="0347DCB7" w14:textId="76EB0177" w:rsidR="006E2CAA" w:rsidRDefault="006E2CAA" w:rsidP="006E2CAA">
      <w:pPr>
        <w:bidi/>
        <w:spacing w:after="0"/>
        <w:rPr>
          <w:sz w:val="28"/>
          <w:szCs w:val="28"/>
          <w:rtl/>
        </w:rPr>
      </w:pPr>
    </w:p>
    <w:p w14:paraId="30A419C9" w14:textId="734FF17F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  <w:bookmarkStart w:id="6" w:name="מחשב_מרכזי"/>
      <w:r>
        <w:rPr>
          <w:rFonts w:hint="cs"/>
          <w:b/>
          <w:bCs/>
          <w:sz w:val="28"/>
          <w:szCs w:val="28"/>
          <w:u w:val="single"/>
          <w:rtl/>
        </w:rPr>
        <w:t>מחשב מרכזי (</w:t>
      </w:r>
      <w:r>
        <w:rPr>
          <w:b/>
          <w:bCs/>
          <w:sz w:val="28"/>
          <w:szCs w:val="28"/>
          <w:u w:val="single"/>
        </w:rPr>
        <w:t>xavier</w:t>
      </w:r>
      <w:r>
        <w:rPr>
          <w:rFonts w:hint="cs"/>
          <w:b/>
          <w:bCs/>
          <w:sz w:val="28"/>
          <w:szCs w:val="28"/>
          <w:u w:val="single"/>
          <w:rtl/>
        </w:rPr>
        <w:t>)</w:t>
      </w:r>
    </w:p>
    <w:p w14:paraId="5CF0969D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bookmarkEnd w:id="6"/>
    <w:p w14:paraId="21635D46" w14:textId="1E2AE897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 xml:space="preserve">תמונה של ה </w:t>
      </w:r>
      <w:r w:rsidRPr="006E2CAA">
        <w:rPr>
          <w:sz w:val="28"/>
          <w:szCs w:val="28"/>
          <w:highlight w:val="yellow"/>
        </w:rPr>
        <w:t>xavier</w:t>
      </w:r>
      <w:r w:rsidRPr="006E2CAA">
        <w:rPr>
          <w:rFonts w:hint="cs"/>
          <w:sz w:val="28"/>
          <w:szCs w:val="28"/>
          <w:highlight w:val="yellow"/>
          <w:rtl/>
        </w:rPr>
        <w:t>.</w:t>
      </w:r>
    </w:p>
    <w:p w14:paraId="1BBB2A68" w14:textId="72A798FD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הסבר על מצבי עבודה וההספקים השונים.</w:t>
      </w:r>
    </w:p>
    <w:p w14:paraId="22A51E38" w14:textId="0759137D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 xml:space="preserve">ספק </w:t>
      </w:r>
      <w:r w:rsidRPr="006E2CAA">
        <w:rPr>
          <w:sz w:val="28"/>
          <w:szCs w:val="28"/>
          <w:highlight w:val="yellow"/>
        </w:rPr>
        <w:t>19V</w:t>
      </w:r>
      <w:r w:rsidRPr="006E2CAA">
        <w:rPr>
          <w:rFonts w:hint="cs"/>
          <w:sz w:val="28"/>
          <w:szCs w:val="28"/>
          <w:highlight w:val="yellow"/>
          <w:rtl/>
        </w:rPr>
        <w:t xml:space="preserve"> וזרם </w:t>
      </w:r>
      <w:r w:rsidRPr="006E2CAA">
        <w:rPr>
          <w:sz w:val="28"/>
          <w:szCs w:val="28"/>
          <w:highlight w:val="yellow"/>
        </w:rPr>
        <w:t>1.5A</w:t>
      </w:r>
      <w:r w:rsidRPr="006E2CAA">
        <w:rPr>
          <w:rFonts w:hint="cs"/>
          <w:sz w:val="28"/>
          <w:szCs w:val="28"/>
          <w:highlight w:val="yellow"/>
          <w:rtl/>
        </w:rPr>
        <w:t>.</w:t>
      </w:r>
    </w:p>
    <w:p w14:paraId="7F4D49F8" w14:textId="17CDEDCF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הסבר על הכבל שהכנו שמ</w:t>
      </w:r>
      <w:r>
        <w:rPr>
          <w:rFonts w:hint="cs"/>
          <w:sz w:val="28"/>
          <w:szCs w:val="28"/>
          <w:highlight w:val="yellow"/>
          <w:rtl/>
        </w:rPr>
        <w:t>שת</w:t>
      </w:r>
      <w:r w:rsidRPr="006E2CAA">
        <w:rPr>
          <w:rFonts w:hint="cs"/>
          <w:sz w:val="28"/>
          <w:szCs w:val="28"/>
          <w:highlight w:val="yellow"/>
          <w:rtl/>
        </w:rPr>
        <w:t xml:space="preserve">מש רק ב </w:t>
      </w:r>
      <w:r w:rsidRPr="006E2CAA">
        <w:rPr>
          <w:sz w:val="28"/>
          <w:szCs w:val="28"/>
          <w:highlight w:val="yellow"/>
        </w:rPr>
        <w:t>12V</w:t>
      </w:r>
      <w:r w:rsidRPr="006E2CAA">
        <w:rPr>
          <w:rFonts w:hint="cs"/>
          <w:sz w:val="28"/>
          <w:szCs w:val="28"/>
          <w:highlight w:val="yellow"/>
          <w:rtl/>
        </w:rPr>
        <w:t xml:space="preserve"> כדי שלא יהיו הפרשי מתחים.</w:t>
      </w:r>
    </w:p>
    <w:p w14:paraId="230B35DA" w14:textId="497EEE9F" w:rsidR="006E2CAA" w:rsidRDefault="006E2CAA" w:rsidP="006E2CAA">
      <w:pPr>
        <w:bidi/>
        <w:spacing w:after="0"/>
        <w:rPr>
          <w:sz w:val="28"/>
          <w:szCs w:val="28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הסבר על הסקריפטים שמריצים בעליית מערכת ומה המשמעות שלהם.</w:t>
      </w:r>
    </w:p>
    <w:p w14:paraId="25952F4B" w14:textId="47AFE3DB" w:rsidR="006E2CAA" w:rsidRDefault="006E2CAA" w:rsidP="006E2CAA">
      <w:pPr>
        <w:bidi/>
        <w:spacing w:after="0"/>
        <w:rPr>
          <w:sz w:val="28"/>
          <w:szCs w:val="28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 xml:space="preserve">מילה על זה שהוספנו רכיב </w:t>
      </w:r>
      <w:r w:rsidRPr="006E2CAA">
        <w:rPr>
          <w:sz w:val="28"/>
          <w:szCs w:val="28"/>
          <w:highlight w:val="yellow"/>
        </w:rPr>
        <w:t>wi-fi</w:t>
      </w:r>
      <w:r w:rsidRPr="006E2CAA">
        <w:rPr>
          <w:rFonts w:hint="cs"/>
          <w:sz w:val="28"/>
          <w:szCs w:val="28"/>
          <w:highlight w:val="yellow"/>
          <w:rtl/>
        </w:rPr>
        <w:t xml:space="preserve"> כי אין מובנה.</w:t>
      </w:r>
    </w:p>
    <w:p w14:paraId="41C51B5B" w14:textId="41B740E2" w:rsidR="006E2CAA" w:rsidRDefault="006E2CAA" w:rsidP="006E2CAA">
      <w:pPr>
        <w:bidi/>
        <w:spacing w:after="0"/>
        <w:rPr>
          <w:sz w:val="28"/>
          <w:szCs w:val="28"/>
          <w:rtl/>
        </w:rPr>
      </w:pPr>
    </w:p>
    <w:p w14:paraId="2E40FB3D" w14:textId="537A5545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מצלמה</w:t>
      </w:r>
    </w:p>
    <w:p w14:paraId="1726167B" w14:textId="3BE28900" w:rsidR="006E2CAA" w:rsidRDefault="006E2CAA" w:rsidP="006E2CAA">
      <w:pPr>
        <w:bidi/>
        <w:spacing w:after="0"/>
        <w:rPr>
          <w:sz w:val="28"/>
          <w:szCs w:val="28"/>
          <w:rtl/>
        </w:rPr>
      </w:pPr>
    </w:p>
    <w:p w14:paraId="3B704760" w14:textId="16C3DB61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תמונה של המצלמה.</w:t>
      </w:r>
    </w:p>
    <w:p w14:paraId="72C3E257" w14:textId="598572E6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 xml:space="preserve">הספק וזרם, אם אני זוכר זרם </w:t>
      </w:r>
      <w:r w:rsidRPr="006E2CAA">
        <w:rPr>
          <w:sz w:val="28"/>
          <w:szCs w:val="28"/>
          <w:highlight w:val="yellow"/>
        </w:rPr>
        <w:t>0.7A</w:t>
      </w:r>
      <w:r w:rsidRPr="006E2CAA">
        <w:rPr>
          <w:rFonts w:hint="cs"/>
          <w:sz w:val="28"/>
          <w:szCs w:val="28"/>
          <w:highlight w:val="yellow"/>
          <w:rtl/>
        </w:rPr>
        <w:t xml:space="preserve"> ומתח הפעלה </w:t>
      </w:r>
      <w:r w:rsidRPr="006E2CAA">
        <w:rPr>
          <w:sz w:val="28"/>
          <w:szCs w:val="28"/>
          <w:highlight w:val="yellow"/>
        </w:rPr>
        <w:t>5V</w:t>
      </w:r>
      <w:r w:rsidRPr="006E2CAA">
        <w:rPr>
          <w:rFonts w:hint="cs"/>
          <w:sz w:val="28"/>
          <w:szCs w:val="28"/>
          <w:highlight w:val="yellow"/>
          <w:rtl/>
        </w:rPr>
        <w:t>.</w:t>
      </w:r>
    </w:p>
    <w:p w14:paraId="6F95C342" w14:textId="54C4B242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סוגי המידע שאפשר להוציא: תמונת צבע, אינפרה אדום, מפת עומק, מהירות זוויתית ונתוני תאוצה, קבועי מצלמה פנימיים (</w:t>
      </w:r>
      <w:r w:rsidRPr="006E2CAA">
        <w:rPr>
          <w:sz w:val="28"/>
          <w:szCs w:val="28"/>
          <w:highlight w:val="yellow"/>
        </w:rPr>
        <w:t>intrinsics</w:t>
      </w:r>
      <w:r w:rsidRPr="006E2CAA">
        <w:rPr>
          <w:rFonts w:hint="cs"/>
          <w:sz w:val="28"/>
          <w:szCs w:val="28"/>
          <w:highlight w:val="yellow"/>
          <w:rtl/>
        </w:rPr>
        <w:t>) ומיקומי רכיבים (</w:t>
      </w:r>
      <w:r w:rsidRPr="006E2CAA">
        <w:rPr>
          <w:sz w:val="28"/>
          <w:szCs w:val="28"/>
          <w:highlight w:val="yellow"/>
        </w:rPr>
        <w:t>extrinsics</w:t>
      </w:r>
      <w:r w:rsidRPr="006E2CAA">
        <w:rPr>
          <w:rFonts w:hint="cs"/>
          <w:sz w:val="28"/>
          <w:szCs w:val="28"/>
          <w:highlight w:val="yellow"/>
          <w:rtl/>
        </w:rPr>
        <w:t>).</w:t>
      </w:r>
    </w:p>
    <w:p w14:paraId="03FDA025" w14:textId="18F78065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</w:rPr>
      </w:pPr>
      <w:r w:rsidRPr="006E2CAA">
        <w:rPr>
          <w:rFonts w:hint="cs"/>
          <w:sz w:val="28"/>
          <w:szCs w:val="28"/>
          <w:highlight w:val="yellow"/>
          <w:rtl/>
        </w:rPr>
        <w:t>תמונה נוספת של המצלמה עם המערכת צירים שלה.</w:t>
      </w:r>
    </w:p>
    <w:p w14:paraId="6A05642D" w14:textId="63C97269" w:rsidR="006E2CAA" w:rsidRDefault="00E40C9C" w:rsidP="006E2CAA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עדכון עמוד בתוכן עניינים.</w:t>
      </w:r>
    </w:p>
    <w:p w14:paraId="4237047B" w14:textId="2B8FA580" w:rsidR="003B66FF" w:rsidRDefault="003B66FF" w:rsidP="003B66FF">
      <w:pPr>
        <w:bidi/>
        <w:spacing w:after="0"/>
        <w:rPr>
          <w:sz w:val="28"/>
          <w:szCs w:val="28"/>
          <w:rtl/>
        </w:rPr>
      </w:pPr>
      <w:r w:rsidRPr="003B66FF">
        <w:rPr>
          <w:rFonts w:hint="cs"/>
          <w:sz w:val="28"/>
          <w:szCs w:val="28"/>
          <w:highlight w:val="yellow"/>
          <w:rtl/>
        </w:rPr>
        <w:t>אולי לפרט על חוסר התאימות של המצלמה ולשקול החלפה??</w:t>
      </w:r>
    </w:p>
    <w:p w14:paraId="06BC506C" w14:textId="76CFB007" w:rsidR="006E2CAA" w:rsidRDefault="006E2CAA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8A103DE" w14:textId="05389DB2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פצל </w:t>
      </w:r>
      <w:r>
        <w:rPr>
          <w:b/>
          <w:bCs/>
          <w:sz w:val="28"/>
          <w:szCs w:val="28"/>
          <w:u w:val="single"/>
        </w:rPr>
        <w:t>USB-HUB</w:t>
      </w:r>
    </w:p>
    <w:p w14:paraId="68066CA9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7BE95E5" w14:textId="6D18D9D9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noProof/>
          <w:sz w:val="28"/>
          <w:szCs w:val="28"/>
        </w:rPr>
        <w:drawing>
          <wp:inline distT="0" distB="0" distL="0" distR="0" wp14:anchorId="6D6A4D25" wp14:editId="221E7343">
            <wp:extent cx="5727700" cy="4278630"/>
            <wp:effectExtent l="0" t="0" r="6350" b="762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42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7060F" w14:textId="6F0060FC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</w:rPr>
      </w:pPr>
    </w:p>
    <w:p w14:paraId="7C95A758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2755B33" w14:textId="47CC5C35" w:rsidR="006E2CAA" w:rsidRDefault="0059350B" w:rsidP="006E2CAA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יאור: </w:t>
      </w:r>
      <w:r>
        <w:rPr>
          <w:rFonts w:hint="cs"/>
          <w:sz w:val="28"/>
          <w:szCs w:val="28"/>
          <w:rtl/>
        </w:rPr>
        <w:t xml:space="preserve">המפצל מכיל כניסה אחת ו4 יציאות של </w:t>
      </w:r>
      <w:r>
        <w:rPr>
          <w:sz w:val="28"/>
          <w:szCs w:val="28"/>
        </w:rPr>
        <w:t>usb 2.0/3.0</w:t>
      </w:r>
      <w:r>
        <w:rPr>
          <w:rFonts w:hint="cs"/>
          <w:sz w:val="28"/>
          <w:szCs w:val="28"/>
          <w:rtl/>
        </w:rPr>
        <w:t>.</w:t>
      </w:r>
    </w:p>
    <w:p w14:paraId="05FA4136" w14:textId="0232ED5E" w:rsidR="0059350B" w:rsidRDefault="0059350B" w:rsidP="0059350B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הספק: </w:t>
      </w:r>
      <w:r>
        <w:rPr>
          <w:rFonts w:hint="cs"/>
          <w:sz w:val="28"/>
          <w:szCs w:val="28"/>
          <w:rtl/>
        </w:rPr>
        <w:t>המפצל יכול להיות מוזן ממתח של מחשב המחובר אליו או מספק כוח.</w:t>
      </w:r>
    </w:p>
    <w:p w14:paraId="1D0B5949" w14:textId="469DBB41" w:rsidR="0059350B" w:rsidRDefault="0059350B" w:rsidP="0059350B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אם מוזן ממחשב אז צורך </w:t>
      </w:r>
      <w:r>
        <w:rPr>
          <w:sz w:val="28"/>
          <w:szCs w:val="28"/>
        </w:rPr>
        <w:t>5[V]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0.9[A]</w:t>
      </w:r>
      <w:r>
        <w:rPr>
          <w:rFonts w:hint="cs"/>
          <w:sz w:val="28"/>
          <w:szCs w:val="28"/>
          <w:rtl/>
        </w:rPr>
        <w:t xml:space="preserve"> (המצב הנוכחי).</w:t>
      </w:r>
    </w:p>
    <w:p w14:paraId="00362C4F" w14:textId="2CD85121" w:rsidR="0059350B" w:rsidRDefault="0059350B" w:rsidP="0059350B">
      <w:p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ניתן גם לחברו ישירות לספק מתח ואז צורך </w:t>
      </w:r>
      <w:r>
        <w:rPr>
          <w:sz w:val="28"/>
          <w:szCs w:val="28"/>
        </w:rPr>
        <w:t>12[V]</w:t>
      </w:r>
      <w:r>
        <w:rPr>
          <w:rFonts w:hint="cs"/>
          <w:sz w:val="28"/>
          <w:szCs w:val="28"/>
          <w:rtl/>
        </w:rPr>
        <w:t xml:space="preserve"> ו- </w:t>
      </w:r>
      <w:r>
        <w:rPr>
          <w:sz w:val="28"/>
          <w:szCs w:val="28"/>
        </w:rPr>
        <w:t>1.5[A]</w:t>
      </w:r>
      <w:r>
        <w:rPr>
          <w:rFonts w:hint="cs"/>
          <w:sz w:val="28"/>
          <w:szCs w:val="28"/>
          <w:rtl/>
        </w:rPr>
        <w:t>.</w:t>
      </w:r>
    </w:p>
    <w:p w14:paraId="01AD281F" w14:textId="6AE8EB86" w:rsidR="00AA3B70" w:rsidRDefault="00AA3B70" w:rsidP="00AA3B70">
      <w:pPr>
        <w:bidi/>
        <w:spacing w:after="0"/>
        <w:rPr>
          <w:sz w:val="28"/>
          <w:szCs w:val="28"/>
        </w:rPr>
      </w:pPr>
    </w:p>
    <w:p w14:paraId="04A071B7" w14:textId="30305F76" w:rsidR="00AA3B70" w:rsidRDefault="00AA3B7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3C96E9D" w14:textId="57F7EBD0" w:rsidR="00AA3B70" w:rsidRPr="0080716E" w:rsidRDefault="00AA3B70" w:rsidP="0080716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Arduino uno</w:t>
      </w:r>
    </w:p>
    <w:p w14:paraId="211C3118" w14:textId="1AF044D3" w:rsidR="00505953" w:rsidRDefault="00505953" w:rsidP="00AA3B70">
      <w:pPr>
        <w:bidi/>
        <w:spacing w:after="0"/>
        <w:rPr>
          <w:sz w:val="28"/>
          <w:szCs w:val="28"/>
          <w:highlight w:val="green"/>
        </w:rPr>
      </w:pPr>
      <w:r>
        <w:rPr>
          <w:noProof/>
        </w:rPr>
        <w:drawing>
          <wp:inline distT="0" distB="0" distL="0" distR="0" wp14:anchorId="49F93B2B" wp14:editId="41586443">
            <wp:extent cx="6239453" cy="4380614"/>
            <wp:effectExtent l="0" t="0" r="9525" b="127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1874" cy="438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3CC86" w14:textId="77777777" w:rsidR="00505953" w:rsidRPr="0080716E" w:rsidRDefault="00505953" w:rsidP="00505953">
      <w:pPr>
        <w:bidi/>
        <w:spacing w:after="0"/>
        <w:rPr>
          <w:sz w:val="24"/>
          <w:szCs w:val="24"/>
        </w:rPr>
      </w:pPr>
    </w:p>
    <w:p w14:paraId="00B86395" w14:textId="35ED3505" w:rsidR="00505953" w:rsidRPr="00E05088" w:rsidRDefault="00AA3B70" w:rsidP="00505953">
      <w:pPr>
        <w:bidi/>
        <w:spacing w:after="0"/>
        <w:rPr>
          <w:rFonts w:asciiTheme="minorBidi" w:hAnsiTheme="minorBidi"/>
          <w:sz w:val="28"/>
          <w:szCs w:val="28"/>
          <w:rtl/>
        </w:rPr>
      </w:pPr>
      <w:r w:rsidRPr="00E05088">
        <w:rPr>
          <w:rFonts w:asciiTheme="minorBidi" w:hAnsiTheme="minorBidi"/>
          <w:sz w:val="28"/>
          <w:szCs w:val="28"/>
          <w:rtl/>
        </w:rPr>
        <w:t>צריכת מתח וזרם(</w:t>
      </w:r>
      <w:r w:rsidRPr="00E05088">
        <w:rPr>
          <w:rFonts w:asciiTheme="minorBidi" w:hAnsiTheme="minorBidi"/>
          <w:sz w:val="28"/>
          <w:szCs w:val="28"/>
        </w:rPr>
        <w:t>5V</w:t>
      </w:r>
      <w:r w:rsidRPr="00E05088">
        <w:rPr>
          <w:rFonts w:asciiTheme="minorBidi" w:hAnsiTheme="minorBidi"/>
          <w:sz w:val="28"/>
          <w:szCs w:val="28"/>
          <w:rtl/>
        </w:rPr>
        <w:t xml:space="preserve"> ו- </w:t>
      </w:r>
      <w:r w:rsidRPr="00E05088">
        <w:rPr>
          <w:rFonts w:asciiTheme="minorBidi" w:hAnsiTheme="minorBidi"/>
          <w:sz w:val="28"/>
          <w:szCs w:val="28"/>
        </w:rPr>
        <w:t>0.05A</w:t>
      </w:r>
      <w:r w:rsidRPr="00E05088">
        <w:rPr>
          <w:rFonts w:asciiTheme="minorBidi" w:hAnsiTheme="minorBidi"/>
          <w:sz w:val="28"/>
          <w:szCs w:val="28"/>
          <w:rtl/>
        </w:rPr>
        <w:t>).</w:t>
      </w:r>
    </w:p>
    <w:p w14:paraId="15F7AF05" w14:textId="23800F81" w:rsidR="00E40C9C" w:rsidRPr="00E05088" w:rsidRDefault="00505953" w:rsidP="0080716E">
      <w:pPr>
        <w:bidi/>
        <w:spacing w:after="0"/>
        <w:rPr>
          <w:rFonts w:asciiTheme="minorBidi" w:hAnsiTheme="minorBidi"/>
          <w:sz w:val="28"/>
          <w:szCs w:val="28"/>
        </w:rPr>
      </w:pPr>
      <w:r w:rsidRPr="00E05088">
        <w:rPr>
          <w:rFonts w:asciiTheme="minorBidi" w:hAnsiTheme="minorBidi"/>
          <w:sz w:val="28"/>
          <w:szCs w:val="28"/>
          <w:rtl/>
        </w:rPr>
        <w:t>השימוש העיקרי בבקר זה הוא עבור שליטה ב</w:t>
      </w:r>
      <w:r w:rsidRPr="00E05088">
        <w:rPr>
          <w:rFonts w:asciiTheme="minorBidi" w:hAnsiTheme="minorBidi"/>
          <w:sz w:val="28"/>
          <w:szCs w:val="28"/>
        </w:rPr>
        <w:t>optical flow</w:t>
      </w:r>
      <w:r w:rsidRPr="00E05088">
        <w:rPr>
          <w:rFonts w:asciiTheme="minorBidi" w:hAnsiTheme="minorBidi"/>
          <w:sz w:val="28"/>
          <w:szCs w:val="28"/>
          <w:rtl/>
        </w:rPr>
        <w:t xml:space="preserve">, על הארדואינו צרוב הקוד </w:t>
      </w:r>
      <w:r w:rsidRPr="00E05088">
        <w:rPr>
          <w:rFonts w:asciiTheme="minorBidi" w:hAnsiTheme="minorBidi"/>
          <w:sz w:val="28"/>
          <w:szCs w:val="28"/>
        </w:rPr>
        <w:t>BitcrazeArd</w:t>
      </w:r>
      <w:r w:rsidRPr="00E05088">
        <w:rPr>
          <w:rFonts w:asciiTheme="minorBidi" w:hAnsiTheme="minorBidi"/>
          <w:sz w:val="28"/>
          <w:szCs w:val="28"/>
          <w:rtl/>
        </w:rPr>
        <w:t xml:space="preserve"> ,  ויש ממשק חיצוני שיודע לתקשר עם הקוד הצרוב על הארדויאנו – לבקש ולקבל מידע מה</w:t>
      </w:r>
      <w:r w:rsidRPr="00E05088">
        <w:rPr>
          <w:rFonts w:asciiTheme="minorBidi" w:hAnsiTheme="minorBidi"/>
          <w:sz w:val="28"/>
          <w:szCs w:val="28"/>
        </w:rPr>
        <w:t>-</w:t>
      </w:r>
      <w:r w:rsidRPr="00E05088">
        <w:rPr>
          <w:rFonts w:asciiTheme="minorBidi" w:hAnsiTheme="minorBidi"/>
          <w:sz w:val="28"/>
          <w:szCs w:val="28"/>
          <w:rtl/>
        </w:rPr>
        <w:t xml:space="preserve"> </w:t>
      </w:r>
      <w:r w:rsidRPr="00E05088">
        <w:rPr>
          <w:rFonts w:asciiTheme="minorBidi" w:hAnsiTheme="minorBidi"/>
          <w:sz w:val="28"/>
          <w:szCs w:val="28"/>
        </w:rPr>
        <w:t>optical flow</w:t>
      </w:r>
    </w:p>
    <w:p w14:paraId="02DF9F89" w14:textId="341B28BA" w:rsidR="0080716E" w:rsidRDefault="0080716E" w:rsidP="0080716E">
      <w:pPr>
        <w:bidi/>
        <w:spacing w:after="0"/>
        <w:rPr>
          <w:sz w:val="24"/>
          <w:szCs w:val="24"/>
        </w:rPr>
      </w:pPr>
    </w:p>
    <w:p w14:paraId="10F62E32" w14:textId="4F56E77D" w:rsidR="0080716E" w:rsidRDefault="0080716E" w:rsidP="0080716E">
      <w:pPr>
        <w:bidi/>
        <w:spacing w:after="0"/>
        <w:rPr>
          <w:sz w:val="24"/>
          <w:szCs w:val="24"/>
        </w:rPr>
      </w:pPr>
    </w:p>
    <w:p w14:paraId="53FB9082" w14:textId="74E3ACDB" w:rsidR="0080716E" w:rsidRDefault="0080716E" w:rsidP="0080716E">
      <w:pPr>
        <w:bidi/>
        <w:spacing w:after="0"/>
        <w:rPr>
          <w:sz w:val="24"/>
          <w:szCs w:val="24"/>
        </w:rPr>
      </w:pPr>
    </w:p>
    <w:p w14:paraId="5D6B4165" w14:textId="76B8B8FF" w:rsidR="0080716E" w:rsidRDefault="0080716E" w:rsidP="0080716E">
      <w:pPr>
        <w:bidi/>
        <w:spacing w:after="0"/>
        <w:rPr>
          <w:sz w:val="24"/>
          <w:szCs w:val="24"/>
        </w:rPr>
      </w:pPr>
    </w:p>
    <w:p w14:paraId="279E11C3" w14:textId="761C3AE1" w:rsidR="0080716E" w:rsidRDefault="0080716E" w:rsidP="0080716E">
      <w:pPr>
        <w:bidi/>
        <w:spacing w:after="0"/>
        <w:rPr>
          <w:sz w:val="24"/>
          <w:szCs w:val="24"/>
        </w:rPr>
      </w:pPr>
    </w:p>
    <w:p w14:paraId="340BD029" w14:textId="443D89A3" w:rsidR="0080716E" w:rsidRDefault="0080716E" w:rsidP="0080716E">
      <w:pPr>
        <w:bidi/>
        <w:spacing w:after="0"/>
        <w:rPr>
          <w:sz w:val="24"/>
          <w:szCs w:val="24"/>
        </w:rPr>
      </w:pPr>
    </w:p>
    <w:p w14:paraId="07D61CC4" w14:textId="3C1A49EB" w:rsidR="0080716E" w:rsidRDefault="0080716E" w:rsidP="0080716E">
      <w:pPr>
        <w:bidi/>
        <w:spacing w:after="0"/>
        <w:rPr>
          <w:sz w:val="24"/>
          <w:szCs w:val="24"/>
        </w:rPr>
      </w:pPr>
    </w:p>
    <w:p w14:paraId="5792977C" w14:textId="2DCA4518" w:rsidR="0080716E" w:rsidRDefault="0080716E" w:rsidP="0080716E">
      <w:pPr>
        <w:bidi/>
        <w:spacing w:after="0"/>
        <w:rPr>
          <w:sz w:val="24"/>
          <w:szCs w:val="24"/>
        </w:rPr>
      </w:pPr>
    </w:p>
    <w:p w14:paraId="43C9636A" w14:textId="1FF7AE1B" w:rsidR="0080716E" w:rsidRDefault="0080716E" w:rsidP="0080716E">
      <w:pPr>
        <w:bidi/>
        <w:spacing w:after="0"/>
        <w:rPr>
          <w:sz w:val="24"/>
          <w:szCs w:val="24"/>
        </w:rPr>
      </w:pPr>
    </w:p>
    <w:p w14:paraId="7BDEF80E" w14:textId="33DF1E68" w:rsidR="0080716E" w:rsidRDefault="0080716E" w:rsidP="0080716E">
      <w:pPr>
        <w:bidi/>
        <w:spacing w:after="0"/>
        <w:rPr>
          <w:sz w:val="24"/>
          <w:szCs w:val="24"/>
        </w:rPr>
      </w:pPr>
    </w:p>
    <w:p w14:paraId="119E5639" w14:textId="025E8567" w:rsidR="0080716E" w:rsidRDefault="0080716E" w:rsidP="0080716E">
      <w:pPr>
        <w:bidi/>
        <w:spacing w:after="0"/>
        <w:rPr>
          <w:sz w:val="24"/>
          <w:szCs w:val="24"/>
        </w:rPr>
      </w:pPr>
    </w:p>
    <w:p w14:paraId="7F3078D6" w14:textId="0198A156" w:rsidR="0080716E" w:rsidRDefault="0080716E" w:rsidP="0080716E">
      <w:pPr>
        <w:bidi/>
        <w:spacing w:after="0"/>
        <w:rPr>
          <w:sz w:val="24"/>
          <w:szCs w:val="24"/>
        </w:rPr>
      </w:pPr>
    </w:p>
    <w:p w14:paraId="57720089" w14:textId="4B8B6CA0" w:rsidR="0080716E" w:rsidRDefault="0080716E" w:rsidP="0080716E">
      <w:pPr>
        <w:bidi/>
        <w:spacing w:after="0"/>
        <w:rPr>
          <w:sz w:val="24"/>
          <w:szCs w:val="24"/>
        </w:rPr>
      </w:pPr>
    </w:p>
    <w:p w14:paraId="3ED307CC" w14:textId="40DEF680" w:rsidR="0080716E" w:rsidRDefault="0080716E" w:rsidP="0080716E">
      <w:pPr>
        <w:bidi/>
        <w:spacing w:after="0"/>
        <w:rPr>
          <w:sz w:val="24"/>
          <w:szCs w:val="24"/>
        </w:rPr>
      </w:pPr>
    </w:p>
    <w:p w14:paraId="4AE223D1" w14:textId="6084ED07" w:rsidR="0080716E" w:rsidRDefault="0080716E" w:rsidP="0080716E">
      <w:pPr>
        <w:bidi/>
        <w:spacing w:after="0"/>
        <w:rPr>
          <w:sz w:val="24"/>
          <w:szCs w:val="24"/>
        </w:rPr>
      </w:pPr>
    </w:p>
    <w:p w14:paraId="66861928" w14:textId="77777777" w:rsidR="0080716E" w:rsidRPr="0080716E" w:rsidRDefault="0080716E" w:rsidP="0080716E">
      <w:pPr>
        <w:bidi/>
        <w:spacing w:after="0"/>
        <w:rPr>
          <w:sz w:val="24"/>
          <w:szCs w:val="24"/>
          <w:rtl/>
        </w:rPr>
      </w:pPr>
    </w:p>
    <w:p w14:paraId="77A6E28F" w14:textId="631C985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Arduino nano</w:t>
      </w:r>
    </w:p>
    <w:p w14:paraId="5B0CE618" w14:textId="417FF7C9" w:rsidR="0080716E" w:rsidRDefault="0080716E" w:rsidP="0080716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noProof/>
          <w:sz w:val="28"/>
          <w:szCs w:val="28"/>
          <w:highlight w:val="green"/>
        </w:rPr>
        <w:drawing>
          <wp:inline distT="0" distB="0" distL="0" distR="0" wp14:anchorId="6551B535" wp14:editId="21D495FB">
            <wp:extent cx="5230584" cy="5230584"/>
            <wp:effectExtent l="0" t="0" r="8255" b="8255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469" cy="5244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E7245" w14:textId="77777777" w:rsidR="00E40C9C" w:rsidRPr="00E05088" w:rsidRDefault="00E40C9C" w:rsidP="00E40C9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5CD564B" w14:textId="020085EA" w:rsidR="00E40C9C" w:rsidRPr="00E05088" w:rsidRDefault="00E40C9C" w:rsidP="0080716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E05088">
        <w:rPr>
          <w:rFonts w:ascii="Arial" w:hAnsi="Arial" w:cs="Arial"/>
          <w:sz w:val="28"/>
          <w:szCs w:val="28"/>
          <w:rtl/>
        </w:rPr>
        <w:t>מתח וזרם(</w:t>
      </w:r>
      <w:r w:rsidRPr="00E05088">
        <w:rPr>
          <w:rFonts w:ascii="Arial" w:hAnsi="Arial" w:cs="Arial"/>
          <w:sz w:val="28"/>
          <w:szCs w:val="28"/>
        </w:rPr>
        <w:t>5V</w:t>
      </w:r>
      <w:r w:rsidRPr="00E05088">
        <w:rPr>
          <w:rFonts w:ascii="Arial" w:hAnsi="Arial" w:cs="Arial"/>
          <w:sz w:val="28"/>
          <w:szCs w:val="28"/>
          <w:rtl/>
        </w:rPr>
        <w:t xml:space="preserve"> ו- </w:t>
      </w:r>
      <w:r w:rsidRPr="00E05088">
        <w:rPr>
          <w:rFonts w:ascii="Arial" w:hAnsi="Arial" w:cs="Arial"/>
          <w:sz w:val="28"/>
          <w:szCs w:val="28"/>
        </w:rPr>
        <w:t>0.0</w:t>
      </w:r>
      <w:r w:rsidR="0085218E" w:rsidRPr="00E05088">
        <w:rPr>
          <w:rFonts w:ascii="Arial" w:hAnsi="Arial" w:cs="Arial"/>
          <w:sz w:val="28"/>
          <w:szCs w:val="28"/>
        </w:rPr>
        <w:t>4</w:t>
      </w:r>
      <w:r w:rsidRPr="00E05088">
        <w:rPr>
          <w:rFonts w:ascii="Arial" w:hAnsi="Arial" w:cs="Arial"/>
          <w:sz w:val="28"/>
          <w:szCs w:val="28"/>
        </w:rPr>
        <w:t>A</w:t>
      </w:r>
      <w:r w:rsidRPr="00E05088">
        <w:rPr>
          <w:rFonts w:ascii="Arial" w:hAnsi="Arial" w:cs="Arial"/>
          <w:sz w:val="28"/>
          <w:szCs w:val="28"/>
          <w:rtl/>
        </w:rPr>
        <w:t>).</w:t>
      </w:r>
      <w:r w:rsidR="0080716E" w:rsidRPr="00E05088">
        <w:rPr>
          <w:rFonts w:ascii="Arial" w:hAnsi="Arial" w:cs="Arial"/>
          <w:noProof/>
          <w:sz w:val="28"/>
          <w:szCs w:val="28"/>
        </w:rPr>
        <w:t xml:space="preserve"> </w:t>
      </w:r>
    </w:p>
    <w:p w14:paraId="58A2EE44" w14:textId="3F40543A" w:rsidR="0080716E" w:rsidRPr="00E05088" w:rsidRDefault="0080716E" w:rsidP="0080716E">
      <w:pPr>
        <w:bidi/>
        <w:spacing w:after="0"/>
        <w:rPr>
          <w:rFonts w:ascii="Arial" w:hAnsi="Arial" w:cs="Arial"/>
          <w:sz w:val="28"/>
          <w:szCs w:val="28"/>
        </w:rPr>
      </w:pPr>
      <w:r w:rsidRPr="00E05088">
        <w:rPr>
          <w:rFonts w:ascii="Arial" w:hAnsi="Arial" w:cs="Arial"/>
          <w:sz w:val="28"/>
          <w:szCs w:val="28"/>
          <w:rtl/>
        </w:rPr>
        <w:t xml:space="preserve">השימוש העיקרי בבקר זה הוא עבור שליטה במנוע ובהיגוי, על הארדואינו צרוב הקוד </w:t>
      </w:r>
      <w:r w:rsidRPr="00E05088">
        <w:rPr>
          <w:rFonts w:ascii="Arial" w:hAnsi="Arial" w:cs="Arial"/>
          <w:sz w:val="28"/>
          <w:szCs w:val="28"/>
        </w:rPr>
        <w:t>RaceCarArd</w:t>
      </w:r>
      <w:r w:rsidRPr="00E05088">
        <w:rPr>
          <w:rFonts w:ascii="Arial" w:hAnsi="Arial" w:cs="Arial"/>
          <w:sz w:val="28"/>
          <w:szCs w:val="28"/>
          <w:rtl/>
        </w:rPr>
        <w:t xml:space="preserve"> ,  ויש ממשק חיצוני שיודע לתקשר עם הקוד הצרוב על הארדויאנו </w:t>
      </w:r>
      <w:r w:rsidR="00AE275B" w:rsidRPr="00E05088">
        <w:rPr>
          <w:rFonts w:ascii="Arial" w:hAnsi="Arial" w:cs="Arial"/>
          <w:sz w:val="28"/>
          <w:szCs w:val="28"/>
          <w:rtl/>
        </w:rPr>
        <w:t xml:space="preserve">, הקוד הצרוב מחכה לקבל פקודות נסיעה מהממשק החיצוני </w:t>
      </w:r>
    </w:p>
    <w:p w14:paraId="065FD284" w14:textId="39E4FBCB" w:rsidR="00E40C9C" w:rsidRPr="0080716E" w:rsidRDefault="00E40C9C" w:rsidP="0080716E">
      <w:pPr>
        <w:bidi/>
        <w:spacing w:after="0"/>
        <w:rPr>
          <w:sz w:val="28"/>
          <w:szCs w:val="28"/>
          <w:rtl/>
        </w:rPr>
      </w:pPr>
    </w:p>
    <w:p w14:paraId="1B8FD339" w14:textId="6817CD9E" w:rsidR="00E40C9C" w:rsidRDefault="00E40C9C" w:rsidP="00E40C9C">
      <w:pPr>
        <w:bidi/>
        <w:spacing w:after="0"/>
        <w:rPr>
          <w:sz w:val="28"/>
          <w:szCs w:val="28"/>
        </w:rPr>
      </w:pPr>
    </w:p>
    <w:p w14:paraId="74380734" w14:textId="247949CF" w:rsidR="00505953" w:rsidRDefault="00505953" w:rsidP="00505953">
      <w:pPr>
        <w:bidi/>
        <w:spacing w:after="0"/>
        <w:rPr>
          <w:sz w:val="28"/>
          <w:szCs w:val="28"/>
        </w:rPr>
      </w:pPr>
    </w:p>
    <w:p w14:paraId="2190EA2E" w14:textId="08BC4462" w:rsidR="00E05088" w:rsidRDefault="00E05088" w:rsidP="00E05088">
      <w:pPr>
        <w:bidi/>
        <w:spacing w:after="0"/>
        <w:rPr>
          <w:sz w:val="28"/>
          <w:szCs w:val="28"/>
        </w:rPr>
      </w:pPr>
    </w:p>
    <w:p w14:paraId="39981C8C" w14:textId="1B8C0280" w:rsidR="00E05088" w:rsidRDefault="00E05088" w:rsidP="00E05088">
      <w:pPr>
        <w:bidi/>
        <w:spacing w:after="0"/>
        <w:rPr>
          <w:sz w:val="28"/>
          <w:szCs w:val="28"/>
        </w:rPr>
      </w:pPr>
    </w:p>
    <w:p w14:paraId="6548A198" w14:textId="2E6C2DCB" w:rsidR="00E05088" w:rsidRDefault="00E05088" w:rsidP="00E05088">
      <w:pPr>
        <w:bidi/>
        <w:spacing w:after="0"/>
        <w:rPr>
          <w:sz w:val="28"/>
          <w:szCs w:val="28"/>
        </w:rPr>
      </w:pPr>
    </w:p>
    <w:p w14:paraId="07259BF7" w14:textId="48DD16B1" w:rsidR="00E05088" w:rsidRDefault="00E05088" w:rsidP="00E05088">
      <w:pPr>
        <w:bidi/>
        <w:spacing w:after="0"/>
        <w:rPr>
          <w:sz w:val="28"/>
          <w:szCs w:val="28"/>
        </w:rPr>
      </w:pPr>
    </w:p>
    <w:p w14:paraId="64BC5479" w14:textId="77777777" w:rsidR="00E05088" w:rsidRDefault="00E05088" w:rsidP="00E05088">
      <w:pPr>
        <w:bidi/>
        <w:spacing w:after="0"/>
        <w:rPr>
          <w:sz w:val="28"/>
          <w:szCs w:val="28"/>
        </w:rPr>
      </w:pPr>
    </w:p>
    <w:p w14:paraId="3EF9B2B5" w14:textId="77777777" w:rsidR="00505953" w:rsidRDefault="00505953" w:rsidP="00505953">
      <w:pPr>
        <w:bidi/>
        <w:spacing w:after="0"/>
        <w:rPr>
          <w:sz w:val="28"/>
          <w:szCs w:val="28"/>
          <w:rtl/>
        </w:rPr>
      </w:pPr>
    </w:p>
    <w:p w14:paraId="4EA49072" w14:textId="20E05924" w:rsidR="00E40C9C" w:rsidRDefault="00E40C9C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סוללת מנועים</w:t>
      </w:r>
    </w:p>
    <w:p w14:paraId="59C8830F" w14:textId="5B898B7C" w:rsid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46B8F155" w14:textId="59E7F961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תמונה של הסוללה.</w:t>
      </w:r>
    </w:p>
    <w:p w14:paraId="3356D65B" w14:textId="0F03126E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דגם.</w:t>
      </w:r>
    </w:p>
    <w:p w14:paraId="6C4C3361" w14:textId="77777777" w:rsid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425BFADD" w14:textId="77777777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כמות: 1.</w:t>
      </w:r>
    </w:p>
    <w:p w14:paraId="5DB3B60B" w14:textId="5A0DBBEE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מתח:</w:t>
      </w:r>
    </w:p>
    <w:p w14:paraId="525BA1F5" w14:textId="451537E2" w:rsidR="00E40C9C" w:rsidRDefault="00E40C9C" w:rsidP="00E40C9C">
      <w:pPr>
        <w:bidi/>
        <w:spacing w:after="0"/>
        <w:rPr>
          <w:sz w:val="28"/>
          <w:szCs w:val="28"/>
          <w:rtl/>
        </w:rPr>
      </w:pPr>
      <w:r w:rsidRPr="00E40C9C">
        <w:rPr>
          <w:rFonts w:hint="cs"/>
          <w:sz w:val="28"/>
          <w:szCs w:val="28"/>
          <w:highlight w:val="yellow"/>
          <w:rtl/>
        </w:rPr>
        <w:t>אנרגיה:</w:t>
      </w:r>
      <w:r>
        <w:rPr>
          <w:rFonts w:hint="cs"/>
          <w:sz w:val="28"/>
          <w:szCs w:val="28"/>
          <w:rtl/>
        </w:rPr>
        <w:t xml:space="preserve"> </w:t>
      </w:r>
    </w:p>
    <w:p w14:paraId="6EF3045E" w14:textId="77777777" w:rsidR="00E40C9C" w:rsidRPr="00E40C9C" w:rsidRDefault="00E40C9C" w:rsidP="00E40C9C">
      <w:pPr>
        <w:bidi/>
        <w:spacing w:after="0"/>
        <w:rPr>
          <w:sz w:val="28"/>
          <w:szCs w:val="28"/>
          <w:rtl/>
        </w:rPr>
      </w:pPr>
    </w:p>
    <w:p w14:paraId="1590F7B7" w14:textId="766B0BCA" w:rsidR="00E40C9C" w:rsidRDefault="00E40C9C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03B039CD" w14:textId="58767FB0" w:rsidR="00AA3B70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חיישן תנועה</w:t>
      </w:r>
    </w:p>
    <w:p w14:paraId="550D77AD" w14:textId="00B5018A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B08CEDE" w14:textId="71C4D137" w:rsidR="00E40C9C" w:rsidRPr="00E40C9C" w:rsidRDefault="00092D9C" w:rsidP="00092D9C">
      <w:pPr>
        <w:bidi/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CB7FE16" wp14:editId="3C1D730B">
            <wp:extent cx="2665563" cy="1518479"/>
            <wp:effectExtent l="0" t="0" r="1905" b="5715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596" cy="1539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717C5" w14:textId="77777777" w:rsidR="00DB7431" w:rsidRDefault="00092D9C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יאור: </w:t>
      </w:r>
      <w:r>
        <w:rPr>
          <w:rFonts w:hint="cs"/>
          <w:sz w:val="28"/>
          <w:szCs w:val="28"/>
          <w:rtl/>
        </w:rPr>
        <w:t xml:space="preserve">החיישן הוא חיישן תנועה המכיל בתוכו שני רכיבים: רכיב המודד </w:t>
      </w:r>
    </w:p>
    <w:p w14:paraId="2BCA6201" w14:textId="77777777" w:rsidR="00DB7431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רחק</w:t>
      </w:r>
      <w:r w:rsidR="00DB7431">
        <w:rPr>
          <w:rFonts w:hint="cs"/>
          <w:sz w:val="28"/>
          <w:szCs w:val="28"/>
          <w:rtl/>
        </w:rPr>
        <w:t xml:space="preserve"> (</w:t>
      </w:r>
      <w:r w:rsidR="00DB7431">
        <w:rPr>
          <w:sz w:val="28"/>
          <w:szCs w:val="28"/>
        </w:rPr>
        <w:t>VL5350x</w:t>
      </w:r>
      <w:r w:rsidR="00DB7431">
        <w:rPr>
          <w:rFonts w:hint="cs"/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 xml:space="preserve"> למשטח תחתיו ורכיב המזהה </w:t>
      </w:r>
    </w:p>
    <w:p w14:paraId="2038495C" w14:textId="0E1E9602" w:rsidR="00092D9C" w:rsidRPr="00092D9C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ינוי בתנועה</w:t>
      </w:r>
      <w:r w:rsidR="00DB7431">
        <w:rPr>
          <w:rFonts w:hint="cs"/>
          <w:sz w:val="28"/>
          <w:szCs w:val="28"/>
          <w:rtl/>
        </w:rPr>
        <w:t xml:space="preserve"> ( </w:t>
      </w:r>
      <w:r w:rsidR="00DB7431">
        <w:rPr>
          <w:sz w:val="28"/>
          <w:szCs w:val="28"/>
        </w:rPr>
        <w:t>optical pwm3901mb</w:t>
      </w:r>
      <w:r w:rsidR="00DB7431">
        <w:rPr>
          <w:rFonts w:hint="cs"/>
          <w:sz w:val="28"/>
          <w:szCs w:val="28"/>
          <w:rtl/>
        </w:rPr>
        <w:t>).</w:t>
      </w:r>
    </w:p>
    <w:p w14:paraId="47D44864" w14:textId="466D95CE" w:rsidR="00E40C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דגם: </w:t>
      </w:r>
      <w:r>
        <w:rPr>
          <w:sz w:val="28"/>
          <w:szCs w:val="28"/>
        </w:rPr>
        <w:t>flow breakout bitcraze</w:t>
      </w:r>
    </w:p>
    <w:p w14:paraId="7518D9D2" w14:textId="339101AF" w:rsidR="00DB7431" w:rsidRP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הספק(משולב):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3.6[V] * (0.09 + 0.019)[A] = 0.1[W]</w:t>
      </w:r>
    </w:p>
    <w:p w14:paraId="76A77B9B" w14:textId="52BC65D9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Fov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42[deg]</w:t>
      </w:r>
      <w:r>
        <w:rPr>
          <w:rFonts w:hint="cs"/>
          <w:sz w:val="28"/>
          <w:szCs w:val="28"/>
          <w:rtl/>
        </w:rPr>
        <w:t>.</w:t>
      </w:r>
    </w:p>
    <w:p w14:paraId="209C14B2" w14:textId="6ECF04A2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Pixels_x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30[px]</w:t>
      </w:r>
    </w:p>
    <w:p w14:paraId="16F1A195" w14:textId="71B21FFD" w:rsidR="00092D9C" w:rsidRP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Pixels_y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30[px]</w:t>
      </w:r>
    </w:p>
    <w:p w14:paraId="403B64B1" w14:textId="44A9B7D8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לט:</w:t>
      </w:r>
      <w:r>
        <w:rPr>
          <w:rFonts w:hint="cs"/>
          <w:b/>
          <w:bCs/>
          <w:sz w:val="28"/>
          <w:szCs w:val="28"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החיישן פולט שלושה סוגי מידע:</w:t>
      </w:r>
    </w:p>
    <w:p w14:paraId="11ACB3C4" w14:textId="5932DA09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Dx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שינוי בפיקסלים בכיוון </w:t>
      </w:r>
      <w:r>
        <w:rPr>
          <w:sz w:val="28"/>
          <w:szCs w:val="28"/>
        </w:rPr>
        <w:t>x</w:t>
      </w:r>
      <w:r>
        <w:rPr>
          <w:rFonts w:hint="cs"/>
          <w:sz w:val="28"/>
          <w:szCs w:val="28"/>
          <w:rtl/>
        </w:rPr>
        <w:t xml:space="preserve">. </w:t>
      </w:r>
      <w:r>
        <w:rPr>
          <w:sz w:val="28"/>
          <w:szCs w:val="28"/>
        </w:rPr>
        <w:t>[px]</w:t>
      </w:r>
    </w:p>
    <w:p w14:paraId="2F58197C" w14:textId="4C2ED982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Dy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שינוי בפיקסלים בכיוון </w:t>
      </w:r>
      <w:r>
        <w:rPr>
          <w:sz w:val="28"/>
          <w:szCs w:val="28"/>
        </w:rPr>
        <w:t>y</w:t>
      </w:r>
      <w:r>
        <w:rPr>
          <w:rFonts w:hint="cs"/>
          <w:sz w:val="28"/>
          <w:szCs w:val="28"/>
          <w:rtl/>
        </w:rPr>
        <w:t xml:space="preserve">. </w:t>
      </w:r>
      <w:r>
        <w:rPr>
          <w:sz w:val="28"/>
          <w:szCs w:val="28"/>
        </w:rPr>
        <w:t>[px]</w:t>
      </w:r>
    </w:p>
    <w:p w14:paraId="4F5FECC2" w14:textId="58D614EB" w:rsidR="00092D9C" w:rsidRDefault="00092D9C" w:rsidP="00092D9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sz w:val="28"/>
          <w:szCs w:val="28"/>
        </w:rPr>
        <w:t>Ran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רחק מהרכיב למשטח תחתיו כאשר המינימום הוא </w:t>
      </w:r>
      <w:r>
        <w:rPr>
          <w:sz w:val="28"/>
          <w:szCs w:val="28"/>
        </w:rPr>
        <w:t>8[mm]</w:t>
      </w:r>
      <w:r>
        <w:rPr>
          <w:rFonts w:hint="cs"/>
          <w:sz w:val="28"/>
          <w:szCs w:val="28"/>
          <w:rtl/>
        </w:rPr>
        <w:t>.</w:t>
      </w:r>
    </w:p>
    <w:p w14:paraId="644636B5" w14:textId="2250D064" w:rsidR="00092D9C" w:rsidRDefault="00092D9C" w:rsidP="00092D9C">
      <w:pPr>
        <w:bidi/>
        <w:spacing w:after="0"/>
        <w:rPr>
          <w:sz w:val="28"/>
          <w:szCs w:val="28"/>
          <w:rtl/>
        </w:rPr>
      </w:pPr>
    </w:p>
    <w:p w14:paraId="115756BC" w14:textId="459AAE89" w:rsidR="00092D9C" w:rsidRDefault="00092D9C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כאשר הצירים מוגדרים כך:</w:t>
      </w:r>
      <w:r w:rsidRPr="00092D9C">
        <w:rPr>
          <w:noProof/>
          <w:sz w:val="28"/>
          <w:szCs w:val="28"/>
        </w:rPr>
        <w:t xml:space="preserve"> </w:t>
      </w:r>
    </w:p>
    <w:p w14:paraId="36F07BEE" w14:textId="2F33EC60" w:rsidR="00092D9C" w:rsidRPr="00092D9C" w:rsidRDefault="00DB7431" w:rsidP="00092D9C">
      <w:pPr>
        <w:bidi/>
        <w:spacing w:after="0"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 wp14:anchorId="75FFF976" wp14:editId="781214DB">
            <wp:extent cx="3191774" cy="1963266"/>
            <wp:effectExtent l="0" t="0" r="8890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721" cy="1982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89AFE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6E045FE" w14:textId="77777777" w:rsidR="00092D9C" w:rsidRDefault="00092D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642B1FE" w14:textId="5888AE33" w:rsidR="00092D9C" w:rsidRDefault="00092D9C" w:rsidP="00092D9C">
      <w:pPr>
        <w:bidi/>
        <w:spacing w:after="0"/>
        <w:rPr>
          <w:sz w:val="28"/>
          <w:szCs w:val="28"/>
          <w:rtl/>
        </w:rPr>
      </w:pPr>
      <w:r w:rsidRPr="0099552F">
        <w:rPr>
          <w:rFonts w:hint="cs"/>
          <w:b/>
          <w:bCs/>
          <w:sz w:val="28"/>
          <w:szCs w:val="28"/>
          <w:highlight w:val="red"/>
          <w:rtl/>
        </w:rPr>
        <w:t>חישוב מהירות</w:t>
      </w:r>
      <w:r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ניתן לחשב מהירות מהפלט של החיישן על ידי הנוסחה הבאה:</w:t>
      </w:r>
    </w:p>
    <w:p w14:paraId="0E8FCE98" w14:textId="52C474BC" w:rsidR="00092D9C" w:rsidRPr="0099552F" w:rsidRDefault="00092D9C" w:rsidP="00092D9C">
      <w:pPr>
        <w:spacing w:after="0"/>
        <w:rPr>
          <w:sz w:val="28"/>
          <w:szCs w:val="28"/>
        </w:rPr>
      </w:pPr>
    </w:p>
    <w:p w14:paraId="4B1C4EC2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24C3147" w14:textId="77777777" w:rsidR="00DB7431" w:rsidRDefault="00DB7431" w:rsidP="00092D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BA2A160" w14:textId="77777777" w:rsidR="00DB7431" w:rsidRDefault="00DB7431" w:rsidP="00DB7431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D7DA125" w14:textId="500B46A9" w:rsidR="00E40C9C" w:rsidRDefault="00E40C9C" w:rsidP="00DB7431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הספק ואנרגיה</w:t>
      </w:r>
    </w:p>
    <w:p w14:paraId="1B9C0370" w14:textId="0C6F29F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FA95DA5" w14:textId="2EEB345D" w:rsidR="0085218E" w:rsidRP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להלן טבלה המסכמת את ההפסקים של הרכיבים במערכת:</w:t>
      </w:r>
    </w:p>
    <w:tbl>
      <w:tblPr>
        <w:tblStyle w:val="a4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DB7431" w14:paraId="4ECA4CF1" w14:textId="77777777" w:rsidTr="00DB7431">
        <w:trPr>
          <w:jc w:val="center"/>
        </w:trPr>
        <w:tc>
          <w:tcPr>
            <w:tcW w:w="2254" w:type="dxa"/>
          </w:tcPr>
          <w:p w14:paraId="06C26ECF" w14:textId="7777777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254" w:type="dxa"/>
          </w:tcPr>
          <w:p w14:paraId="6C21A2D5" w14:textId="0F56997A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מתח [</w:t>
            </w:r>
            <w:r>
              <w:rPr>
                <w:sz w:val="28"/>
                <w:szCs w:val="28"/>
              </w:rPr>
              <w:t>V</w:t>
            </w:r>
            <w:r>
              <w:rPr>
                <w:rFonts w:hint="cs"/>
                <w:sz w:val="28"/>
                <w:szCs w:val="28"/>
                <w:rtl/>
              </w:rPr>
              <w:t>]</w:t>
            </w:r>
          </w:p>
        </w:tc>
        <w:tc>
          <w:tcPr>
            <w:tcW w:w="2254" w:type="dxa"/>
          </w:tcPr>
          <w:p w14:paraId="6170C8F4" w14:textId="7E7A5C3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זרם </w:t>
            </w:r>
            <w:r>
              <w:rPr>
                <w:sz w:val="28"/>
                <w:szCs w:val="28"/>
              </w:rPr>
              <w:t>[A]</w:t>
            </w:r>
          </w:p>
        </w:tc>
        <w:tc>
          <w:tcPr>
            <w:tcW w:w="2254" w:type="dxa"/>
          </w:tcPr>
          <w:p w14:paraId="3EDA10FB" w14:textId="63B37E0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הספק [</w:t>
            </w:r>
            <w:r>
              <w:rPr>
                <w:sz w:val="28"/>
                <w:szCs w:val="28"/>
              </w:rPr>
              <w:t>W</w:t>
            </w:r>
            <w:r>
              <w:rPr>
                <w:rFonts w:hint="cs"/>
                <w:sz w:val="28"/>
                <w:szCs w:val="28"/>
                <w:rtl/>
              </w:rPr>
              <w:t>]</w:t>
            </w:r>
          </w:p>
        </w:tc>
      </w:tr>
      <w:tr w:rsidR="00DB7431" w14:paraId="7E6AC32A" w14:textId="77777777" w:rsidTr="00DB7431">
        <w:trPr>
          <w:jc w:val="center"/>
        </w:trPr>
        <w:tc>
          <w:tcPr>
            <w:tcW w:w="2254" w:type="dxa"/>
          </w:tcPr>
          <w:p w14:paraId="41F698A3" w14:textId="3B876DE3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Jetson</w:t>
            </w:r>
          </w:p>
        </w:tc>
        <w:tc>
          <w:tcPr>
            <w:tcW w:w="2254" w:type="dxa"/>
          </w:tcPr>
          <w:p w14:paraId="2C4A6BF3" w14:textId="65500820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254" w:type="dxa"/>
          </w:tcPr>
          <w:p w14:paraId="3E1C0EBC" w14:textId="2803C25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.5</w:t>
            </w:r>
          </w:p>
        </w:tc>
        <w:tc>
          <w:tcPr>
            <w:tcW w:w="2254" w:type="dxa"/>
          </w:tcPr>
          <w:p w14:paraId="556E2ABF" w14:textId="4F38E03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DB7431" w14:paraId="3D6D95C8" w14:textId="77777777" w:rsidTr="00DB7431">
        <w:trPr>
          <w:jc w:val="center"/>
        </w:trPr>
        <w:tc>
          <w:tcPr>
            <w:tcW w:w="2254" w:type="dxa"/>
          </w:tcPr>
          <w:p w14:paraId="60CE2408" w14:textId="30A577C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מצלמה</w:t>
            </w:r>
          </w:p>
        </w:tc>
        <w:tc>
          <w:tcPr>
            <w:tcW w:w="2254" w:type="dxa"/>
          </w:tcPr>
          <w:p w14:paraId="5F4937D2" w14:textId="53FD609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16EF693B" w14:textId="5DD3FEF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7</w:t>
            </w:r>
          </w:p>
        </w:tc>
        <w:tc>
          <w:tcPr>
            <w:tcW w:w="2254" w:type="dxa"/>
          </w:tcPr>
          <w:p w14:paraId="79A4AC29" w14:textId="5607DC1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.5</w:t>
            </w:r>
          </w:p>
        </w:tc>
      </w:tr>
      <w:tr w:rsidR="00DB7431" w14:paraId="055B8A73" w14:textId="77777777" w:rsidTr="00DB7431">
        <w:trPr>
          <w:jc w:val="center"/>
        </w:trPr>
        <w:tc>
          <w:tcPr>
            <w:tcW w:w="2254" w:type="dxa"/>
          </w:tcPr>
          <w:p w14:paraId="18B042F2" w14:textId="6C99D78C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מפצל </w:t>
            </w:r>
            <w:r>
              <w:rPr>
                <w:sz w:val="28"/>
                <w:szCs w:val="28"/>
              </w:rPr>
              <w:t>USB</w:t>
            </w:r>
          </w:p>
        </w:tc>
        <w:tc>
          <w:tcPr>
            <w:tcW w:w="2254" w:type="dxa"/>
          </w:tcPr>
          <w:p w14:paraId="3D04EE65" w14:textId="06934B3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013A602D" w14:textId="69E1F81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9</w:t>
            </w:r>
          </w:p>
        </w:tc>
        <w:tc>
          <w:tcPr>
            <w:tcW w:w="2254" w:type="dxa"/>
          </w:tcPr>
          <w:p w14:paraId="37885CC4" w14:textId="1824989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.5</w:t>
            </w:r>
          </w:p>
        </w:tc>
      </w:tr>
      <w:tr w:rsidR="00DB7431" w14:paraId="531CA90C" w14:textId="77777777" w:rsidTr="00DB7431">
        <w:trPr>
          <w:jc w:val="center"/>
        </w:trPr>
        <w:tc>
          <w:tcPr>
            <w:tcW w:w="2254" w:type="dxa"/>
          </w:tcPr>
          <w:p w14:paraId="0F62ED53" w14:textId="139050F3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rduino uno</w:t>
            </w:r>
          </w:p>
        </w:tc>
        <w:tc>
          <w:tcPr>
            <w:tcW w:w="2254" w:type="dxa"/>
          </w:tcPr>
          <w:p w14:paraId="613744DE" w14:textId="4EFE133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2059EFF0" w14:textId="10449B1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5</w:t>
            </w:r>
          </w:p>
        </w:tc>
        <w:tc>
          <w:tcPr>
            <w:tcW w:w="2254" w:type="dxa"/>
          </w:tcPr>
          <w:p w14:paraId="35568442" w14:textId="3CA791E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DB7431" w14:paraId="324B1321" w14:textId="77777777" w:rsidTr="00DB7431">
        <w:trPr>
          <w:jc w:val="center"/>
        </w:trPr>
        <w:tc>
          <w:tcPr>
            <w:tcW w:w="2254" w:type="dxa"/>
          </w:tcPr>
          <w:p w14:paraId="2D228E92" w14:textId="61A70464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rduino nano</w:t>
            </w:r>
          </w:p>
        </w:tc>
        <w:tc>
          <w:tcPr>
            <w:tcW w:w="2254" w:type="dxa"/>
          </w:tcPr>
          <w:p w14:paraId="21C43768" w14:textId="0395AEC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254" w:type="dxa"/>
          </w:tcPr>
          <w:p w14:paraId="7F8E4561" w14:textId="32FFA4BE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4</w:t>
            </w:r>
          </w:p>
        </w:tc>
        <w:tc>
          <w:tcPr>
            <w:tcW w:w="2254" w:type="dxa"/>
          </w:tcPr>
          <w:p w14:paraId="100887B6" w14:textId="6D83720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2</w:t>
            </w:r>
          </w:p>
        </w:tc>
      </w:tr>
      <w:tr w:rsidR="00DB7431" w14:paraId="257EC134" w14:textId="77777777" w:rsidTr="00DB7431">
        <w:trPr>
          <w:jc w:val="center"/>
        </w:trPr>
        <w:tc>
          <w:tcPr>
            <w:tcW w:w="2254" w:type="dxa"/>
          </w:tcPr>
          <w:p w14:paraId="0DB73DA4" w14:textId="783635CE" w:rsidR="00DB7431" w:rsidRDefault="00DB7431" w:rsidP="00DB7431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חיישן תנועה</w:t>
            </w:r>
          </w:p>
        </w:tc>
        <w:tc>
          <w:tcPr>
            <w:tcW w:w="2254" w:type="dxa"/>
          </w:tcPr>
          <w:p w14:paraId="49C483C2" w14:textId="4E342A42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.6</w:t>
            </w:r>
          </w:p>
        </w:tc>
        <w:tc>
          <w:tcPr>
            <w:tcW w:w="2254" w:type="dxa"/>
          </w:tcPr>
          <w:p w14:paraId="12FF98C0" w14:textId="0EE072B5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028</w:t>
            </w:r>
          </w:p>
        </w:tc>
        <w:tc>
          <w:tcPr>
            <w:tcW w:w="2254" w:type="dxa"/>
          </w:tcPr>
          <w:p w14:paraId="7293A71C" w14:textId="42ACAA7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0.1</w:t>
            </w:r>
          </w:p>
        </w:tc>
      </w:tr>
    </w:tbl>
    <w:p w14:paraId="26F155D9" w14:textId="1C1A5748" w:rsidR="00E40C9C" w:rsidRPr="0099552F" w:rsidRDefault="00E40C9C" w:rsidP="00E40C9C">
      <w:pPr>
        <w:bidi/>
        <w:spacing w:after="0"/>
        <w:rPr>
          <w:sz w:val="28"/>
          <w:szCs w:val="28"/>
          <w:rtl/>
        </w:rPr>
      </w:pPr>
    </w:p>
    <w:p w14:paraId="33F9AF6E" w14:textId="1D6BC7AF" w:rsidR="00E40C9C" w:rsidRDefault="00DB7431" w:rsidP="00E40C9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סך האנרגיה שהמערכת צורכת היא: </w:t>
      </w:r>
      <w:r>
        <w:rPr>
          <w:sz w:val="28"/>
          <w:szCs w:val="28"/>
        </w:rPr>
        <w:t>38.55[W]</w:t>
      </w:r>
      <w:r>
        <w:rPr>
          <w:rFonts w:hint="cs"/>
          <w:sz w:val="28"/>
          <w:szCs w:val="28"/>
          <w:rtl/>
        </w:rPr>
        <w:t>.</w:t>
      </w:r>
    </w:p>
    <w:p w14:paraId="4AD84B3B" w14:textId="585972AA" w:rsid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סוללה מספקת </w:t>
      </w:r>
      <w:r>
        <w:rPr>
          <w:sz w:val="28"/>
          <w:szCs w:val="28"/>
        </w:rPr>
        <w:t>11.1[V]</w:t>
      </w:r>
      <w:r>
        <w:rPr>
          <w:rFonts w:hint="cs"/>
          <w:sz w:val="28"/>
          <w:szCs w:val="28"/>
          <w:rtl/>
        </w:rPr>
        <w:t xml:space="preserve"> וזרם של </w:t>
      </w:r>
      <w:r>
        <w:rPr>
          <w:sz w:val="28"/>
          <w:szCs w:val="28"/>
        </w:rPr>
        <w:t>8000[mAh]</w:t>
      </w:r>
      <w:r>
        <w:rPr>
          <w:rFonts w:hint="cs"/>
          <w:sz w:val="28"/>
          <w:szCs w:val="28"/>
          <w:rtl/>
        </w:rPr>
        <w:t xml:space="preserve"> ולכן סך האנרגיה: </w:t>
      </w:r>
      <w:r>
        <w:rPr>
          <w:sz w:val="28"/>
          <w:szCs w:val="28"/>
        </w:rPr>
        <w:t>88.8[Wh]</w:t>
      </w:r>
      <w:r>
        <w:rPr>
          <w:rFonts w:hint="cs"/>
          <w:sz w:val="28"/>
          <w:szCs w:val="28"/>
          <w:rtl/>
        </w:rPr>
        <w:t>.</w:t>
      </w:r>
    </w:p>
    <w:p w14:paraId="7A90C7B5" w14:textId="3F3A847F" w:rsidR="00DB7431" w:rsidRPr="00DB7431" w:rsidRDefault="00DB7431" w:rsidP="00DB7431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לומר הסוללה מספיקה לזמן עבודה של </w:t>
      </w:r>
      <w:r w:rsidRPr="00DB7431">
        <w:rPr>
          <w:position w:val="-24"/>
          <w:sz w:val="28"/>
          <w:szCs w:val="28"/>
        </w:rPr>
        <w:object w:dxaOrig="1880" w:dyaOrig="620" w14:anchorId="6A405E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1pt" o:ole="">
            <v:imagedata r:id="rId17" o:title=""/>
          </v:shape>
          <o:OLEObject Type="Embed" ProgID="Equation.DSMT4" ShapeID="_x0000_i1025" DrawAspect="Content" ObjectID="_1629479405" r:id="rId18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14:paraId="68BB004F" w14:textId="77777777" w:rsidR="0085218E" w:rsidRDefault="0085218E" w:rsidP="00DB7431">
      <w:pPr>
        <w:bidi/>
        <w:spacing w:after="0"/>
        <w:rPr>
          <w:b/>
          <w:bCs/>
          <w:sz w:val="28"/>
          <w:szCs w:val="28"/>
          <w:u w:val="single"/>
        </w:rPr>
      </w:pPr>
    </w:p>
    <w:p w14:paraId="2EF40DE1" w14:textId="649FFD08" w:rsidR="00E40C9C" w:rsidRDefault="00E40C9C" w:rsidP="0085218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כבלים והטענה</w:t>
      </w:r>
    </w:p>
    <w:p w14:paraId="475AA594" w14:textId="6907BFD2" w:rsidR="00DB7431" w:rsidRDefault="00DB7431" w:rsidP="00DB7431">
      <w:pPr>
        <w:bidi/>
        <w:spacing w:after="0"/>
        <w:rPr>
          <w:sz w:val="28"/>
          <w:szCs w:val="28"/>
        </w:rPr>
      </w:pPr>
    </w:p>
    <w:p w14:paraId="6956D56C" w14:textId="28FBC31B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תמונות של הכבלים הרלוונטיים שהכנו.</w:t>
      </w:r>
    </w:p>
    <w:p w14:paraId="5D78B168" w14:textId="1CAAA7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אני לא זוכר את כולם אבל נראה לי:</w:t>
      </w:r>
    </w:p>
    <w:p w14:paraId="59EAD078" w14:textId="2A90817F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מהמטען לסוללת מערכת</w:t>
      </w:r>
    </w:p>
    <w:p w14:paraId="04C4AB3C" w14:textId="3715AC51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מהמטען לסוללת המנועים</w:t>
      </w:r>
    </w:p>
    <w:p w14:paraId="5580766B" w14:textId="237586AF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הכבל המיוחד שמאפשר הפעלה של סוללה וחשמל במקביל.</w:t>
      </w:r>
    </w:p>
    <w:p w14:paraId="6EBCBD71" w14:textId="008C9B7E" w:rsidR="0085218E" w:rsidRPr="0085218E" w:rsidRDefault="0085218E" w:rsidP="0085218E">
      <w:pPr>
        <w:bidi/>
        <w:spacing w:after="0"/>
        <w:rPr>
          <w:sz w:val="28"/>
          <w:szCs w:val="28"/>
          <w:highlight w:val="yellow"/>
        </w:rPr>
      </w:pPr>
      <w:r w:rsidRPr="0085218E">
        <w:rPr>
          <w:rFonts w:hint="cs"/>
          <w:sz w:val="28"/>
          <w:szCs w:val="28"/>
          <w:highlight w:val="yellow"/>
          <w:rtl/>
        </w:rPr>
        <w:t>להסביר על כל אחד מהם בקצרה שפשוט ידעו להשתמש.</w:t>
      </w:r>
    </w:p>
    <w:p w14:paraId="2D35DF28" w14:textId="43B198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יהיה ממש מקצועי להסביר את המעגל של הכבל המיוחד, אם צריך עזרה אני יכול לעזור.</w:t>
      </w:r>
    </w:p>
    <w:p w14:paraId="0F36839D" w14:textId="5CCC6724" w:rsidR="0085218E" w:rsidRDefault="0085218E" w:rsidP="0085218E">
      <w:pPr>
        <w:bidi/>
        <w:spacing w:after="0"/>
        <w:rPr>
          <w:sz w:val="28"/>
          <w:szCs w:val="28"/>
          <w:rtl/>
        </w:rPr>
      </w:pPr>
      <w:r w:rsidRPr="0085218E">
        <w:rPr>
          <w:rFonts w:hint="cs"/>
          <w:sz w:val="28"/>
          <w:szCs w:val="28"/>
          <w:highlight w:val="yellow"/>
          <w:rtl/>
        </w:rPr>
        <w:t>לעדכן עמוד בתוכן עניינים.</w:t>
      </w:r>
    </w:p>
    <w:p w14:paraId="544BEB44" w14:textId="3A9F6CF4" w:rsidR="0085218E" w:rsidRDefault="0085218E" w:rsidP="0085218E">
      <w:pPr>
        <w:rPr>
          <w:sz w:val="28"/>
          <w:szCs w:val="28"/>
          <w:rtl/>
        </w:rPr>
      </w:pPr>
    </w:p>
    <w:p w14:paraId="112396BF" w14:textId="1D5AE984" w:rsidR="0085218E" w:rsidRDefault="0085218E" w:rsidP="0085218E">
      <w:pPr>
        <w:rPr>
          <w:sz w:val="28"/>
          <w:szCs w:val="28"/>
          <w:rtl/>
        </w:rPr>
      </w:pPr>
    </w:p>
    <w:p w14:paraId="43BD3569" w14:textId="4CB6C96C" w:rsidR="0085218E" w:rsidRDefault="0085218E" w:rsidP="0085218E">
      <w:pPr>
        <w:rPr>
          <w:sz w:val="28"/>
          <w:szCs w:val="28"/>
          <w:rtl/>
        </w:rPr>
      </w:pPr>
    </w:p>
    <w:p w14:paraId="1B5A0AA1" w14:textId="68568685" w:rsidR="0085218E" w:rsidRDefault="0085218E" w:rsidP="0085218E">
      <w:pPr>
        <w:rPr>
          <w:sz w:val="28"/>
          <w:szCs w:val="28"/>
          <w:rtl/>
        </w:rPr>
      </w:pPr>
    </w:p>
    <w:p w14:paraId="5A7399D2" w14:textId="1FE0F0A5" w:rsidR="0085218E" w:rsidRDefault="0085218E" w:rsidP="0085218E">
      <w:pPr>
        <w:rPr>
          <w:sz w:val="28"/>
          <w:szCs w:val="28"/>
          <w:rtl/>
        </w:rPr>
      </w:pPr>
    </w:p>
    <w:p w14:paraId="137CBE3D" w14:textId="339AEAE6" w:rsidR="0085218E" w:rsidRDefault="0085218E" w:rsidP="0085218E">
      <w:pPr>
        <w:rPr>
          <w:sz w:val="28"/>
          <w:szCs w:val="28"/>
          <w:rtl/>
        </w:rPr>
      </w:pPr>
    </w:p>
    <w:p w14:paraId="593250FF" w14:textId="7A5A1F80" w:rsidR="0085218E" w:rsidRDefault="0085218E" w:rsidP="0085218E">
      <w:pPr>
        <w:rPr>
          <w:sz w:val="28"/>
          <w:szCs w:val="28"/>
          <w:rtl/>
        </w:rPr>
      </w:pPr>
    </w:p>
    <w:p w14:paraId="6E775BAC" w14:textId="7404BE28" w:rsidR="0085218E" w:rsidRDefault="0085218E" w:rsidP="0085218E">
      <w:pPr>
        <w:bidi/>
        <w:rPr>
          <w:sz w:val="28"/>
          <w:szCs w:val="28"/>
          <w:rtl/>
        </w:rPr>
      </w:pPr>
    </w:p>
    <w:p w14:paraId="6B2889C8" w14:textId="0D3AA06A" w:rsidR="0085218E" w:rsidRDefault="0085218E" w:rsidP="0085218E">
      <w:pPr>
        <w:bidi/>
        <w:rPr>
          <w:sz w:val="28"/>
          <w:szCs w:val="28"/>
          <w:rtl/>
        </w:rPr>
      </w:pPr>
    </w:p>
    <w:p w14:paraId="1D28C592" w14:textId="0FBBDD3A" w:rsidR="0085218E" w:rsidRDefault="0085218E" w:rsidP="0085218E">
      <w:pPr>
        <w:bidi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ספריות עזר והתקנות</w:t>
      </w:r>
    </w:p>
    <w:p w14:paraId="532178A7" w14:textId="13FE444D" w:rsid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ל מנת שכל התוכן יעבוד כראוי יש להתקין את כל ספריות העזר והתוכנות הנדרשות, נחלק לשתי סביבות עיקריות: סביבת העבודה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המכילה את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, וסביבה המכילה את ה- </w:t>
      </w:r>
      <w:r>
        <w:rPr>
          <w:sz w:val="28"/>
          <w:szCs w:val="28"/>
        </w:rPr>
        <w:t>RemoteControl</w:t>
      </w:r>
      <w:r>
        <w:rPr>
          <w:rFonts w:hint="cs"/>
          <w:sz w:val="28"/>
          <w:szCs w:val="28"/>
          <w:rtl/>
        </w:rPr>
        <w:t>.</w:t>
      </w:r>
    </w:p>
    <w:p w14:paraId="74FF31B6" w14:textId="1C8EE9CF" w:rsidR="0085218E" w:rsidRDefault="0085218E" w:rsidP="0085218E">
      <w:pPr>
        <w:bidi/>
        <w:spacing w:after="0"/>
        <w:rPr>
          <w:sz w:val="28"/>
          <w:szCs w:val="28"/>
          <w:rtl/>
        </w:rPr>
      </w:pPr>
    </w:p>
    <w:p w14:paraId="31AC67A4" w14:textId="143394E5" w:rsidR="0085218E" w:rsidRDefault="0085218E" w:rsidP="0085218E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התקנות עליהן נפרט הן:</w:t>
      </w:r>
    </w:p>
    <w:p w14:paraId="19E3DFE6" w14:textId="24C61C07" w:rsidR="0085218E" w:rsidRDefault="0085218E" w:rsidP="0085218E">
      <w:pPr>
        <w:bidi/>
        <w:spacing w:after="0"/>
        <w:rPr>
          <w:sz w:val="28"/>
          <w:szCs w:val="28"/>
          <w:rtl/>
        </w:rPr>
      </w:pPr>
      <w:r w:rsidRPr="00EF53CF">
        <w:rPr>
          <w:b/>
          <w:bCs/>
          <w:sz w:val="28"/>
          <w:szCs w:val="28"/>
        </w:rPr>
        <w:t>JetPack</w:t>
      </w:r>
      <w:r w:rsidR="00EF53CF" w:rsidRPr="00EF53CF">
        <w:rPr>
          <w:rFonts w:hint="cs"/>
          <w:b/>
          <w:bCs/>
          <w:sz w:val="28"/>
          <w:szCs w:val="28"/>
          <w:rtl/>
        </w:rPr>
        <w:t>:</w:t>
      </w:r>
      <w:r w:rsidR="00EF53CF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חבילה של </w:t>
      </w:r>
      <w:r>
        <w:rPr>
          <w:sz w:val="28"/>
          <w:szCs w:val="28"/>
        </w:rPr>
        <w:t>nvidia</w:t>
      </w:r>
      <w:r>
        <w:rPr>
          <w:rFonts w:hint="cs"/>
          <w:sz w:val="28"/>
          <w:szCs w:val="28"/>
          <w:rtl/>
        </w:rPr>
        <w:t xml:space="preserve"> המותאמת </w:t>
      </w:r>
      <w:r w:rsidR="00EF53CF">
        <w:rPr>
          <w:rFonts w:hint="cs"/>
          <w:sz w:val="28"/>
          <w:szCs w:val="28"/>
          <w:rtl/>
        </w:rPr>
        <w:t xml:space="preserve">למוצרי ה- </w:t>
      </w:r>
      <w:r w:rsidR="00EF53CF">
        <w:rPr>
          <w:sz w:val="28"/>
          <w:szCs w:val="28"/>
        </w:rPr>
        <w:t>jetson</w:t>
      </w:r>
      <w:r w:rsidR="00EF53CF">
        <w:rPr>
          <w:rFonts w:hint="cs"/>
          <w:sz w:val="28"/>
          <w:szCs w:val="28"/>
          <w:rtl/>
        </w:rPr>
        <w:t xml:space="preserve"> השונים, בפרויקט הזה </w:t>
      </w:r>
      <w:r w:rsidR="00EF53CF">
        <w:rPr>
          <w:sz w:val="28"/>
          <w:szCs w:val="28"/>
          <w:rtl/>
        </w:rPr>
        <w:t>–</w:t>
      </w:r>
      <w:r w:rsidR="00EF53CF">
        <w:rPr>
          <w:rFonts w:hint="cs"/>
          <w:sz w:val="28"/>
          <w:szCs w:val="28"/>
          <w:rtl/>
        </w:rPr>
        <w:t xml:space="preserve"> </w:t>
      </w:r>
      <w:r w:rsidR="00EF53CF">
        <w:rPr>
          <w:sz w:val="28"/>
          <w:szCs w:val="28"/>
        </w:rPr>
        <w:t>xavier</w:t>
      </w:r>
      <w:r w:rsidR="00EF53CF">
        <w:rPr>
          <w:rFonts w:hint="cs"/>
          <w:sz w:val="28"/>
          <w:szCs w:val="28"/>
          <w:rtl/>
        </w:rPr>
        <w:t xml:space="preserve">. מכילה מספר ספריות, בין היתר </w:t>
      </w:r>
      <w:r w:rsidR="00EF53CF">
        <w:rPr>
          <w:sz w:val="28"/>
          <w:szCs w:val="28"/>
        </w:rPr>
        <w:t>openCv, Cuda</w:t>
      </w:r>
      <w:r w:rsidR="00EF53CF">
        <w:rPr>
          <w:rFonts w:hint="cs"/>
          <w:sz w:val="28"/>
          <w:szCs w:val="28"/>
          <w:rtl/>
        </w:rPr>
        <w:t xml:space="preserve"> ועוד.</w:t>
      </w:r>
    </w:p>
    <w:p w14:paraId="43B7D46B" w14:textId="5F2E02DF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03311D0D" w14:textId="333DA699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Cmake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ה המאפשרת להגדיר קונפיגורציות כאשר מקמפלים קוד </w:t>
      </w:r>
      <w:r>
        <w:rPr>
          <w:sz w:val="28"/>
          <w:szCs w:val="28"/>
        </w:rPr>
        <w:t>c/c++</w:t>
      </w:r>
      <w:r>
        <w:rPr>
          <w:rFonts w:hint="cs"/>
          <w:sz w:val="28"/>
          <w:szCs w:val="28"/>
          <w:rtl/>
        </w:rPr>
        <w:t xml:space="preserve"> בתצורה של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>.</w:t>
      </w:r>
    </w:p>
    <w:p w14:paraId="5F2D0DED" w14:textId="5E7C2ED6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5D1DBD9A" w14:textId="2E04715F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Qt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sz w:val="28"/>
          <w:szCs w:val="28"/>
        </w:rPr>
        <w:t>IDE</w:t>
      </w:r>
      <w:r>
        <w:rPr>
          <w:rFonts w:hint="cs"/>
          <w:sz w:val="28"/>
          <w:szCs w:val="28"/>
          <w:rtl/>
        </w:rPr>
        <w:t xml:space="preserve"> לכתיבת </w:t>
      </w:r>
      <w:r>
        <w:rPr>
          <w:sz w:val="28"/>
          <w:szCs w:val="28"/>
        </w:rPr>
        <w:t>c/c++</w:t>
      </w:r>
      <w:r>
        <w:rPr>
          <w:rFonts w:hint="cs"/>
          <w:sz w:val="28"/>
          <w:szCs w:val="28"/>
          <w:rtl/>
        </w:rPr>
        <w:t xml:space="preserve"> המאפשר פיתוח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. מכיל המון </w:t>
      </w:r>
      <w:r>
        <w:rPr>
          <w:sz w:val="28"/>
          <w:szCs w:val="28"/>
        </w:rPr>
        <w:t>class</w:t>
      </w:r>
      <w:r>
        <w:rPr>
          <w:rFonts w:hint="cs"/>
          <w:sz w:val="28"/>
          <w:szCs w:val="28"/>
          <w:rtl/>
        </w:rPr>
        <w:t xml:space="preserve">-ים וכמובן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 xml:space="preserve">. </w:t>
      </w:r>
    </w:p>
    <w:p w14:paraId="7B7E0B5F" w14:textId="2D872EC1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361963AD" w14:textId="70E9C9E8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OpenGl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 w:rsidRPr="00EF53CF">
        <w:rPr>
          <w:rFonts w:hint="cs"/>
          <w:sz w:val="28"/>
          <w:szCs w:val="28"/>
          <w:rtl/>
        </w:rPr>
        <w:t>ספרייה לתצוגה גרפית,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ברוב המערכות הספרייה כבר מותקנת אבל ליתר ביטחון נרחיב גם על ספרייה זו.</w:t>
      </w:r>
    </w:p>
    <w:p w14:paraId="53F3C0DE" w14:textId="493ADA97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71E0B9CE" w14:textId="29D7859E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Turbo-Jpeg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ה המשמשת לדחיסת תמונות ל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, משתמש לדחיסת התמונות מהמצלמה טרם שליחתם ברשת.</w:t>
      </w:r>
    </w:p>
    <w:p w14:paraId="4C2DDAA2" w14:textId="162969B2" w:rsidR="00A308E9" w:rsidRDefault="00A308E9" w:rsidP="00A308E9">
      <w:pPr>
        <w:bidi/>
        <w:spacing w:after="0"/>
        <w:rPr>
          <w:sz w:val="28"/>
          <w:szCs w:val="28"/>
          <w:rtl/>
        </w:rPr>
      </w:pPr>
    </w:p>
    <w:p w14:paraId="4DC89A45" w14:textId="43BFDEF6" w:rsidR="00A308E9" w:rsidRPr="00A308E9" w:rsidRDefault="00A308E9" w:rsidP="00A308E9">
      <w:pPr>
        <w:bidi/>
        <w:spacing w:after="0"/>
        <w:rPr>
          <w:sz w:val="28"/>
          <w:szCs w:val="28"/>
          <w:rtl/>
        </w:rPr>
      </w:pPr>
      <w:r w:rsidRPr="00A308E9">
        <w:rPr>
          <w:b/>
          <w:bCs/>
          <w:sz w:val="28"/>
          <w:szCs w:val="28"/>
        </w:rPr>
        <w:t>LibRealSense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ספריית הממשק למצלמ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realsense</w:t>
      </w:r>
      <w:r>
        <w:rPr>
          <w:rFonts w:hint="cs"/>
          <w:sz w:val="28"/>
          <w:szCs w:val="28"/>
          <w:rtl/>
        </w:rPr>
        <w:t>.</w:t>
      </w:r>
    </w:p>
    <w:p w14:paraId="1C507378" w14:textId="556A74F2" w:rsidR="00EF53CF" w:rsidRDefault="00EF53CF" w:rsidP="00EF53CF">
      <w:pPr>
        <w:bidi/>
        <w:spacing w:after="0"/>
        <w:rPr>
          <w:sz w:val="28"/>
          <w:szCs w:val="28"/>
          <w:rtl/>
        </w:rPr>
      </w:pPr>
    </w:p>
    <w:p w14:paraId="05E11F82" w14:textId="77777777" w:rsidR="00EF53CF" w:rsidRDefault="00EF53CF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</w:p>
    <w:p w14:paraId="70154426" w14:textId="6ADB9B49" w:rsidR="00EF53CF" w:rsidRDefault="00EF53CF" w:rsidP="00EF53C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JetPack</w:t>
      </w:r>
    </w:p>
    <w:p w14:paraId="7D658002" w14:textId="0B19EE9E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מתקינים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מההתחלה יש להתקין בנוסף את חבילה זו.</w:t>
      </w:r>
    </w:p>
    <w:p w14:paraId="7CE3D5E6" w14:textId="520BB251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סבר מפורט</w:t>
      </w:r>
      <w:r w:rsidR="00C97831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 w:rsidR="00C97831">
        <w:rPr>
          <w:rFonts w:hint="cs"/>
          <w:sz w:val="28"/>
          <w:szCs w:val="28"/>
          <w:rtl/>
        </w:rPr>
        <w:t xml:space="preserve">ו - </w:t>
      </w:r>
      <w:r>
        <w:rPr>
          <w:rFonts w:hint="cs"/>
          <w:sz w:val="28"/>
          <w:szCs w:val="28"/>
          <w:rtl/>
        </w:rPr>
        <w:t>וידאו המסביר את אופן ההתקנה אפשר למצוא בלינק:</w:t>
      </w:r>
    </w:p>
    <w:p w14:paraId="1EB0BAAE" w14:textId="0E909C0D" w:rsidR="00EF53CF" w:rsidRDefault="00593065" w:rsidP="00EF53CF">
      <w:pPr>
        <w:spacing w:after="0"/>
        <w:rPr>
          <w:color w:val="0070C0"/>
          <w:u w:val="single"/>
          <w:rtl/>
        </w:rPr>
      </w:pPr>
      <w:hyperlink r:id="rId19" w:anchor="kpvalbx=_xudzXZSkL8GXkwXC3LqgCg18" w:history="1">
        <w:r w:rsidR="00EF53CF" w:rsidRPr="00EF53CF">
          <w:rPr>
            <w:rStyle w:val="Hyperlink"/>
            <w:color w:val="0070C0"/>
            <w:u w:val="single"/>
          </w:rPr>
          <w:t>https://www.google.com/search?q=how+to+install+jetpack+xavier&amp;oq=how+to+install+jetpack+xavier&amp;aqs=chrome..69i57j0.10401j0j4&amp;sourceid=chrome&amp;ie=UTF-8#kpvalbx=_xudzXZSkL8GXkwXC3LqgCg18</w:t>
        </w:r>
      </w:hyperlink>
    </w:p>
    <w:p w14:paraId="5CBF5EC9" w14:textId="34A42A79" w:rsidR="00EF53CF" w:rsidRDefault="00EF53CF" w:rsidP="00EF53CF">
      <w:pPr>
        <w:spacing w:after="0"/>
        <w:rPr>
          <w:color w:val="0070C0"/>
          <w:u w:val="single"/>
          <w:rtl/>
        </w:rPr>
      </w:pPr>
    </w:p>
    <w:p w14:paraId="18FE3B8D" w14:textId="66EE0849" w:rsidR="00EF53CF" w:rsidRDefault="00EF53CF" w:rsidP="00EF53C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גשים:</w:t>
      </w:r>
    </w:p>
    <w:p w14:paraId="165EBACA" w14:textId="273B682F" w:rsidR="00EF53CF" w:rsidRPr="00EF53CF" w:rsidRDefault="00EF53C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ת קובץ ההתקנה מורידים למחשב חיצוני אחר(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) </w:t>
      </w:r>
      <w:r>
        <w:rPr>
          <w:rFonts w:hint="cs"/>
          <w:b/>
          <w:bCs/>
          <w:sz w:val="28"/>
          <w:szCs w:val="28"/>
          <w:rtl/>
        </w:rPr>
        <w:t xml:space="preserve">לא על ה </w:t>
      </w:r>
      <w:r>
        <w:rPr>
          <w:b/>
          <w:bCs/>
          <w:sz w:val="28"/>
          <w:szCs w:val="28"/>
          <w:rtl/>
        </w:rPr>
        <w:t>–</w:t>
      </w: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b/>
          <w:bCs/>
          <w:sz w:val="28"/>
          <w:szCs w:val="28"/>
        </w:rPr>
        <w:t>xavier</w:t>
      </w:r>
      <w:r>
        <w:rPr>
          <w:rFonts w:hint="cs"/>
          <w:b/>
          <w:bCs/>
          <w:sz w:val="28"/>
          <w:szCs w:val="28"/>
          <w:rtl/>
        </w:rPr>
        <w:t>.</w:t>
      </w:r>
    </w:p>
    <w:p w14:paraId="2D189144" w14:textId="60AE8295" w:rsidR="00EF53CF" w:rsidRDefault="00EF53CF" w:rsidP="00C97831">
      <w:pPr>
        <w:bidi/>
        <w:spacing w:after="0"/>
        <w:ind w:left="360" w:firstLine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התקנה מתבצעת על 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 עם כבל מחובר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.</w:t>
      </w:r>
    </w:p>
    <w:p w14:paraId="21D47562" w14:textId="67548674" w:rsidR="00EF53CF" w:rsidRDefault="00EF53C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יש לשים לב שבזמן ההתקנה עוברים למצב </w:t>
      </w:r>
      <w:r>
        <w:rPr>
          <w:sz w:val="28"/>
          <w:szCs w:val="28"/>
        </w:rPr>
        <w:t>setup mode</w:t>
      </w:r>
      <w:r>
        <w:rPr>
          <w:rFonts w:hint="cs"/>
          <w:sz w:val="28"/>
          <w:szCs w:val="28"/>
          <w:rtl/>
        </w:rPr>
        <w:t xml:space="preserve"> על ידי לחיצת שני כפתורים בו זמנית(מוסבר בווידאו).</w:t>
      </w:r>
    </w:p>
    <w:p w14:paraId="1233C68B" w14:textId="09160398" w:rsidR="00EF53CF" w:rsidRDefault="008B4E9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בשל חוסר זמן, לא חקרנו מספיק את יכולות החבילה, אנו ממליצים לשים דגש על לימוד החבילה לדורות הבאים שכן היא מותאמת לחומרה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.</w:t>
      </w:r>
    </w:p>
    <w:p w14:paraId="2C949E82" w14:textId="043CE0A5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2E82CF5E" w14:textId="2F9E3F4B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t>Cmake</w:t>
      </w:r>
    </w:p>
    <w:p w14:paraId="64EEFDFB" w14:textId="71178F30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Cmake</w:t>
      </w:r>
      <w:r>
        <w:rPr>
          <w:rFonts w:hint="cs"/>
          <w:sz w:val="28"/>
          <w:szCs w:val="28"/>
          <w:rtl/>
        </w:rPr>
        <w:t xml:space="preserve"> מאפשר לקמפל קוד </w:t>
      </w:r>
      <w:r>
        <w:rPr>
          <w:sz w:val="28"/>
          <w:szCs w:val="28"/>
        </w:rPr>
        <w:t>c/c++</w:t>
      </w:r>
      <w:r>
        <w:rPr>
          <w:rFonts w:hint="cs"/>
          <w:sz w:val="28"/>
          <w:szCs w:val="28"/>
          <w:rtl/>
        </w:rPr>
        <w:t xml:space="preserve"> תחת הגדרות שונות (למשל הכרת נתיבי </w:t>
      </w:r>
      <w:r>
        <w:rPr>
          <w:sz w:val="28"/>
          <w:szCs w:val="28"/>
        </w:rPr>
        <w:t>includes</w:t>
      </w:r>
      <w:r>
        <w:rPr>
          <w:rFonts w:hint="cs"/>
          <w:sz w:val="28"/>
          <w:szCs w:val="28"/>
          <w:rtl/>
        </w:rPr>
        <w:t xml:space="preserve">, קישור לקבצי </w:t>
      </w:r>
      <w:r>
        <w:rPr>
          <w:sz w:val="28"/>
          <w:szCs w:val="28"/>
        </w:rPr>
        <w:t>dll/so/a/lib</w:t>
      </w:r>
      <w:r>
        <w:rPr>
          <w:rFonts w:hint="cs"/>
          <w:sz w:val="28"/>
          <w:szCs w:val="28"/>
          <w:rtl/>
        </w:rPr>
        <w:t xml:space="preserve"> ועוד).</w:t>
      </w:r>
    </w:p>
    <w:p w14:paraId="2FDD2697" w14:textId="7BFE4D49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כל פרויקט </w:t>
      </w:r>
      <w:r>
        <w:rPr>
          <w:sz w:val="28"/>
          <w:szCs w:val="28"/>
        </w:rPr>
        <w:t>open source</w:t>
      </w:r>
      <w:r>
        <w:rPr>
          <w:rFonts w:hint="cs"/>
          <w:sz w:val="28"/>
          <w:szCs w:val="28"/>
          <w:rtl/>
        </w:rPr>
        <w:t xml:space="preserve"> (ניתן למצוא בשפע ב </w:t>
      </w:r>
      <w:r>
        <w:rPr>
          <w:sz w:val="28"/>
          <w:szCs w:val="28"/>
        </w:rPr>
        <w:t>github</w:t>
      </w:r>
      <w:r>
        <w:rPr>
          <w:rFonts w:hint="cs"/>
          <w:sz w:val="28"/>
          <w:szCs w:val="28"/>
          <w:rtl/>
        </w:rPr>
        <w:t xml:space="preserve">) יש קובץ הנקרא </w:t>
      </w:r>
      <w:r>
        <w:rPr>
          <w:sz w:val="28"/>
          <w:szCs w:val="28"/>
        </w:rPr>
        <w:t>CmakeList.txt</w:t>
      </w:r>
      <w:r>
        <w:rPr>
          <w:rFonts w:hint="cs"/>
          <w:sz w:val="28"/>
          <w:szCs w:val="28"/>
          <w:rtl/>
        </w:rPr>
        <w:t xml:space="preserve"> שמריצים אותו כאשר לאחר ההרצה נוצר קובץ </w:t>
      </w:r>
      <w:r>
        <w:rPr>
          <w:sz w:val="28"/>
          <w:szCs w:val="28"/>
        </w:rPr>
        <w:t>makeFile</w:t>
      </w:r>
      <w:r>
        <w:rPr>
          <w:rFonts w:hint="cs"/>
          <w:sz w:val="28"/>
          <w:szCs w:val="28"/>
          <w:rtl/>
        </w:rPr>
        <w:t xml:space="preserve"> ואז מקמפלים.</w:t>
      </w:r>
    </w:p>
    <w:p w14:paraId="65E7F4BC" w14:textId="2CDD0DEF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התקין את </w:t>
      </w:r>
      <w:r>
        <w:rPr>
          <w:rFonts w:hint="cs"/>
          <w:sz w:val="28"/>
          <w:szCs w:val="28"/>
        </w:rPr>
        <w:t>C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 גם בווינדוס וגם בלינוקס.</w:t>
      </w:r>
    </w:p>
    <w:p w14:paraId="376C51D5" w14:textId="48ACCC2E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בלינוקס זה ייעשה על ידי השורות הבאות:</w:t>
      </w:r>
    </w:p>
    <w:p w14:paraId="2821E557" w14:textId="5D20457B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sudo apt-get install cmake</w:t>
      </w:r>
    </w:p>
    <w:p w14:paraId="3CA4EAD8" w14:textId="4DF920F5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69723782" w14:textId="4733F79A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פרויקט יקומפל בעזרת השורות הבאות:</w:t>
      </w:r>
    </w:p>
    <w:p w14:paraId="2FAE9B00" w14:textId="046B7E82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cmake .</w:t>
      </w:r>
    </w:p>
    <w:p w14:paraId="2AE0EE8F" w14:textId="481B3E68" w:rsidR="008B4E9F" w:rsidRDefault="008B4E9F" w:rsidP="008B4E9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make</w:t>
      </w:r>
    </w:p>
    <w:p w14:paraId="583608F3" w14:textId="2C024512" w:rsidR="008B4E9F" w:rsidRDefault="008B4E9F" w:rsidP="008B4E9F">
      <w:pPr>
        <w:spacing w:after="0"/>
        <w:rPr>
          <w:sz w:val="28"/>
          <w:szCs w:val="28"/>
        </w:rPr>
      </w:pPr>
    </w:p>
    <w:p w14:paraId="6E208181" w14:textId="77386BCD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קודה הראשונה(</w:t>
      </w:r>
      <w:r>
        <w:rPr>
          <w:sz w:val="28"/>
          <w:szCs w:val="28"/>
        </w:rPr>
        <w:t>Cmake</w:t>
      </w:r>
      <w:r>
        <w:rPr>
          <w:rFonts w:hint="cs"/>
          <w:sz w:val="28"/>
          <w:szCs w:val="28"/>
          <w:rtl/>
        </w:rPr>
        <w:t xml:space="preserve">) מקבל כארגומנט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לתיקייה המכילה את הקובץ </w:t>
      </w:r>
      <w:r>
        <w:rPr>
          <w:sz w:val="28"/>
          <w:szCs w:val="28"/>
        </w:rPr>
        <w:t>CmakeList.txt</w:t>
      </w:r>
      <w:r>
        <w:rPr>
          <w:rFonts w:hint="cs"/>
          <w:sz w:val="28"/>
          <w:szCs w:val="28"/>
          <w:rtl/>
        </w:rPr>
        <w:t xml:space="preserve"> ומחפשת אותו לבד. במקום לשים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מלא ניתן לרשום נקודה, הנקודה מציינת את התיקייה הנוכחית, כלומר ניתן לרשום את הפקודה עם כל ה </w:t>
      </w: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או לפתוח את הטרמינל </w:t>
      </w:r>
      <w:r w:rsidR="003B66FF">
        <w:rPr>
          <w:rFonts w:hint="cs"/>
          <w:sz w:val="28"/>
          <w:szCs w:val="28"/>
          <w:rtl/>
        </w:rPr>
        <w:t>ב</w:t>
      </w:r>
      <w:r>
        <w:rPr>
          <w:rFonts w:hint="cs"/>
          <w:sz w:val="28"/>
          <w:szCs w:val="28"/>
          <w:rtl/>
        </w:rPr>
        <w:t>תיקייה הרצויה ולהשתמש בנקודה.</w:t>
      </w:r>
    </w:p>
    <w:p w14:paraId="58B9867E" w14:textId="60696A5C" w:rsidR="008B4E9F" w:rsidRDefault="008B4E9F" w:rsidP="008B4E9F">
      <w:pPr>
        <w:bidi/>
        <w:spacing w:after="0"/>
        <w:rPr>
          <w:sz w:val="28"/>
          <w:szCs w:val="28"/>
          <w:rtl/>
        </w:rPr>
      </w:pPr>
    </w:p>
    <w:p w14:paraId="47223C6A" w14:textId="25BDB884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קודה השנייה(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) חייבת להיות מופעלת בתוך תיקייה שבה נמצא קובץ בשם </w:t>
      </w:r>
      <w:r>
        <w:rPr>
          <w:sz w:val="28"/>
          <w:szCs w:val="28"/>
        </w:rPr>
        <w:t>makeFile</w:t>
      </w:r>
      <w:r>
        <w:rPr>
          <w:rFonts w:hint="cs"/>
          <w:sz w:val="28"/>
          <w:szCs w:val="28"/>
          <w:rtl/>
        </w:rPr>
        <w:t xml:space="preserve"> או רק </w:t>
      </w:r>
      <w:r>
        <w:rPr>
          <w:sz w:val="28"/>
          <w:szCs w:val="28"/>
        </w:rPr>
        <w:t>make</w:t>
      </w:r>
      <w:r>
        <w:rPr>
          <w:rFonts w:hint="cs"/>
          <w:sz w:val="28"/>
          <w:szCs w:val="28"/>
          <w:rtl/>
        </w:rPr>
        <w:t xml:space="preserve"> והיא מריצה אותו לבד, זה למעשה הקימפול.</w:t>
      </w:r>
    </w:p>
    <w:p w14:paraId="7A5C6E1A" w14:textId="77777777" w:rsidR="008B4E9F" w:rsidRDefault="008B4E9F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43DA38B1" w14:textId="38F85E5A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Qt</w:t>
      </w:r>
    </w:p>
    <w:p w14:paraId="2B4864C9" w14:textId="48746F7D" w:rsidR="008B4E9F" w:rsidRDefault="008B4E9F" w:rsidP="008B4E9F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(שנהגה כמו </w:t>
      </w:r>
      <w:r>
        <w:rPr>
          <w:sz w:val="28"/>
          <w:szCs w:val="28"/>
        </w:rPr>
        <w:t>cute</w:t>
      </w:r>
      <w:r>
        <w:rPr>
          <w:rFonts w:hint="cs"/>
          <w:sz w:val="28"/>
          <w:szCs w:val="28"/>
          <w:rtl/>
        </w:rPr>
        <w:t xml:space="preserve">) הוא </w:t>
      </w:r>
      <w:r>
        <w:rPr>
          <w:sz w:val="28"/>
          <w:szCs w:val="28"/>
        </w:rPr>
        <w:t>ID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ross-platform</w:t>
      </w:r>
      <w:r>
        <w:rPr>
          <w:rFonts w:hint="cs"/>
          <w:sz w:val="28"/>
          <w:szCs w:val="28"/>
          <w:rtl/>
        </w:rPr>
        <w:t xml:space="preserve">(כלומר את אותו פרויקט ניתן לקמפל בכל מערכות ההפעלה) ובנוסף ניתן לפתח איתו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 באמצעות</w:t>
      </w:r>
      <w:r w:rsidR="0060285F">
        <w:rPr>
          <w:rFonts w:hint="cs"/>
          <w:sz w:val="28"/>
          <w:szCs w:val="28"/>
          <w:rtl/>
        </w:rPr>
        <w:t xml:space="preserve"> </w:t>
      </w:r>
      <w:r w:rsidR="0060285F">
        <w:rPr>
          <w:sz w:val="28"/>
          <w:szCs w:val="28"/>
        </w:rPr>
        <w:t>c++</w:t>
      </w:r>
      <w:r w:rsidR="0060285F">
        <w:rPr>
          <w:rFonts w:hint="cs"/>
          <w:sz w:val="28"/>
          <w:szCs w:val="28"/>
          <w:rtl/>
        </w:rPr>
        <w:t>.</w:t>
      </w:r>
    </w:p>
    <w:p w14:paraId="35E5E0C2" w14:textId="381552B3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פתח בעזרתו תוכנות </w:t>
      </w:r>
      <w:r>
        <w:rPr>
          <w:sz w:val="28"/>
          <w:szCs w:val="28"/>
        </w:rPr>
        <w:t>console</w:t>
      </w:r>
      <w:r>
        <w:rPr>
          <w:rFonts w:hint="cs"/>
          <w:sz w:val="28"/>
          <w:szCs w:val="28"/>
          <w:rtl/>
        </w:rPr>
        <w:t xml:space="preserve"> רגילות והוא מכיל מאגר אדיר של </w:t>
      </w:r>
      <w:r>
        <w:rPr>
          <w:sz w:val="28"/>
          <w:szCs w:val="28"/>
        </w:rPr>
        <w:t>class</w:t>
      </w:r>
      <w:r>
        <w:rPr>
          <w:rFonts w:hint="cs"/>
          <w:sz w:val="28"/>
          <w:szCs w:val="28"/>
          <w:rtl/>
        </w:rPr>
        <w:t xml:space="preserve">-ים מתקדמים(מערכות קבצים, </w:t>
      </w:r>
      <w:r>
        <w:rPr>
          <w:sz w:val="28"/>
          <w:szCs w:val="28"/>
        </w:rPr>
        <w:t>sockets</w:t>
      </w:r>
      <w:r>
        <w:rPr>
          <w:rFonts w:hint="cs"/>
          <w:sz w:val="28"/>
          <w:szCs w:val="28"/>
          <w:rtl/>
        </w:rPr>
        <w:t xml:space="preserve">, </w:t>
      </w:r>
      <w:r>
        <w:rPr>
          <w:sz w:val="28"/>
          <w:szCs w:val="28"/>
        </w:rPr>
        <w:t>serialization</w:t>
      </w:r>
      <w:r>
        <w:rPr>
          <w:rFonts w:hint="cs"/>
          <w:sz w:val="28"/>
          <w:szCs w:val="28"/>
          <w:rtl/>
        </w:rPr>
        <w:t xml:space="preserve"> ועוד).</w:t>
      </w:r>
    </w:p>
    <w:p w14:paraId="25125D78" w14:textId="4C988029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11798E3F" w14:textId="114CAD6C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יתן להוריד את התוכנה החינמית </w:t>
      </w:r>
      <w:r>
        <w:rPr>
          <w:sz w:val="28"/>
          <w:szCs w:val="28"/>
        </w:rPr>
        <w:t>opensource</w:t>
      </w:r>
      <w:r>
        <w:rPr>
          <w:rFonts w:hint="cs"/>
          <w:sz w:val="28"/>
          <w:szCs w:val="28"/>
          <w:rtl/>
        </w:rPr>
        <w:t xml:space="preserve"> מהאתר הרשמי של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לווינדוס או ללינוקס אך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צריך להוריד אותו מהטרמינל ולא מהאתר שכן באתר אין הורדה לארכיטקטורת </w:t>
      </w:r>
      <w:r>
        <w:rPr>
          <w:sz w:val="28"/>
          <w:szCs w:val="28"/>
        </w:rPr>
        <w:t>arm</w:t>
      </w:r>
      <w:r>
        <w:rPr>
          <w:rFonts w:hint="cs"/>
          <w:sz w:val="28"/>
          <w:szCs w:val="28"/>
          <w:rtl/>
        </w:rPr>
        <w:t>.</w:t>
      </w:r>
    </w:p>
    <w:p w14:paraId="0CC5070D" w14:textId="3FFA0915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763B2FA3" w14:textId="6BF8D7B1" w:rsidR="0060285F" w:rsidRDefault="0060285F" w:rsidP="0060285F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די להוריד יש להריץ:</w:t>
      </w:r>
    </w:p>
    <w:p w14:paraId="4D6E2461" w14:textId="58325086" w:rsidR="0060285F" w:rsidRDefault="0060285F" w:rsidP="0060285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sudo apt-get install qt5-default qtcreator</w:t>
      </w:r>
    </w:p>
    <w:p w14:paraId="1D481A2B" w14:textId="7220B644" w:rsidR="0060285F" w:rsidRDefault="0060285F" w:rsidP="0060285F">
      <w:pPr>
        <w:spacing w:after="0"/>
        <w:rPr>
          <w:sz w:val="28"/>
          <w:szCs w:val="28"/>
        </w:rPr>
      </w:pPr>
    </w:p>
    <w:p w14:paraId="6BFD35F4" w14:textId="384FC2C6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66EFF6DA" w14:textId="6363111F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OpenGl</w:t>
      </w:r>
    </w:p>
    <w:p w14:paraId="6A94BA69" w14:textId="6AAA3F8B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OpenGl</w:t>
      </w:r>
      <w:r>
        <w:rPr>
          <w:rFonts w:hint="cs"/>
          <w:sz w:val="28"/>
          <w:szCs w:val="28"/>
          <w:rtl/>
        </w:rPr>
        <w:t xml:space="preserve"> היא ספרייה גרפית </w:t>
      </w:r>
      <w:r>
        <w:rPr>
          <w:sz w:val="28"/>
          <w:szCs w:val="28"/>
        </w:rPr>
        <w:t>opensource</w:t>
      </w:r>
      <w:r>
        <w:rPr>
          <w:rFonts w:hint="cs"/>
          <w:sz w:val="28"/>
          <w:szCs w:val="28"/>
          <w:rtl/>
        </w:rPr>
        <w:t xml:space="preserve"> אשר יודעת להשתמש במנועים הגרפיים באמצעו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pu</w:t>
      </w:r>
      <w:r>
        <w:rPr>
          <w:rFonts w:hint="cs"/>
          <w:sz w:val="28"/>
          <w:szCs w:val="28"/>
          <w:rtl/>
        </w:rPr>
        <w:t>.</w:t>
      </w:r>
    </w:p>
    <w:p w14:paraId="2054B142" w14:textId="5657D8D5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דרש להתקין אותה גם כי הספרייה לדחיסת התמונות דורשת אותה וכמו כן, הדוגמאות לשימושי המצלמה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ithub</w:t>
      </w:r>
      <w:r>
        <w:rPr>
          <w:rFonts w:hint="cs"/>
          <w:sz w:val="28"/>
          <w:szCs w:val="28"/>
          <w:rtl/>
        </w:rPr>
        <w:t xml:space="preserve"> של </w:t>
      </w:r>
      <w:r>
        <w:rPr>
          <w:sz w:val="28"/>
          <w:szCs w:val="28"/>
        </w:rPr>
        <w:t>realsense</w:t>
      </w:r>
      <w:r>
        <w:rPr>
          <w:rFonts w:hint="cs"/>
          <w:sz w:val="28"/>
          <w:szCs w:val="28"/>
          <w:rtl/>
        </w:rPr>
        <w:t xml:space="preserve"> משתמש בה.</w:t>
      </w:r>
    </w:p>
    <w:p w14:paraId="03265905" w14:textId="76732E69" w:rsidR="0060285F" w:rsidRDefault="0060285F" w:rsidP="0060285F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כדי להתקין את הספרייה יש להריץ:</w:t>
      </w:r>
    </w:p>
    <w:p w14:paraId="3BC87A97" w14:textId="77777777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090A8B66" w14:textId="14F7019F" w:rsidR="0060285F" w:rsidRDefault="0060285F" w:rsidP="0060285F">
      <w:pPr>
        <w:spacing w:after="0"/>
        <w:rPr>
          <w:sz w:val="28"/>
          <w:szCs w:val="28"/>
        </w:rPr>
      </w:pPr>
      <w:r>
        <w:rPr>
          <w:sz w:val="28"/>
          <w:szCs w:val="28"/>
        </w:rPr>
        <w:t>&gt;&gt; sudo apt-get install libglu1-mesa-dev freeglut3-dev mesa-common-dev</w:t>
      </w:r>
    </w:p>
    <w:p w14:paraId="3BD02964" w14:textId="1513C3DB" w:rsidR="0060285F" w:rsidRDefault="0060285F" w:rsidP="0060285F">
      <w:pPr>
        <w:spacing w:after="0"/>
        <w:rPr>
          <w:sz w:val="28"/>
          <w:szCs w:val="28"/>
        </w:rPr>
      </w:pPr>
    </w:p>
    <w:p w14:paraId="77C0B6EE" w14:textId="77777777" w:rsidR="0060285F" w:rsidRDefault="0060285F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</w:p>
    <w:p w14:paraId="324D6999" w14:textId="4EC85DBB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Turbo-Jpeg</w:t>
      </w:r>
    </w:p>
    <w:p w14:paraId="4CC00F83" w14:textId="33068624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יש להתקין את הספרייה זו אם נעשה שימוש בדחיסת תמונות באלגוריתם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19A30C07" w14:textId="72E4CA04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צורך פרויקט זה נכתבו שתי מחלקות בשימוש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אשר יפורטו בהמשך.</w:t>
      </w:r>
    </w:p>
    <w:p w14:paraId="4E26DE48" w14:textId="436C4431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ת משמשת לדחיסת התמונה שמתקבלת מהמצלמה ושלחיתה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והשנייה משמשת לפריסת התמונה במחשב המקבל.</w:t>
      </w:r>
    </w:p>
    <w:p w14:paraId="2B80E3D8" w14:textId="0AB1995B" w:rsidR="0060285F" w:rsidRDefault="0060285F" w:rsidP="0060285F">
      <w:pPr>
        <w:bidi/>
        <w:spacing w:after="0"/>
        <w:rPr>
          <w:sz w:val="28"/>
          <w:szCs w:val="28"/>
          <w:rtl/>
        </w:rPr>
      </w:pPr>
    </w:p>
    <w:p w14:paraId="5A550143" w14:textId="4CCEDD7A" w:rsidR="0060285F" w:rsidRDefault="0060285F" w:rsidP="0060285F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על מנת להתקין את הספרייה</w:t>
      </w:r>
      <w:r w:rsidR="00C97831">
        <w:rPr>
          <w:rFonts w:hint="cs"/>
          <w:sz w:val="28"/>
          <w:szCs w:val="28"/>
          <w:rtl/>
        </w:rPr>
        <w:t xml:space="preserve"> בלינוקס</w:t>
      </w:r>
      <w:r>
        <w:rPr>
          <w:rFonts w:hint="cs"/>
          <w:sz w:val="28"/>
          <w:szCs w:val="28"/>
          <w:rtl/>
        </w:rPr>
        <w:t xml:space="preserve"> יש לבצע את ההוראות הבאות:</w:t>
      </w:r>
    </w:p>
    <w:p w14:paraId="354CF1F8" w14:textId="3736CD29" w:rsidR="0060285F" w:rsidRDefault="0060285F" w:rsidP="0060285F">
      <w:pPr>
        <w:spacing w:after="0"/>
        <w:rPr>
          <w:sz w:val="28"/>
          <w:szCs w:val="28"/>
          <w:rtl/>
        </w:rPr>
      </w:pPr>
    </w:p>
    <w:p w14:paraId="3D3BCEC7" w14:textId="7F9AF147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וריד את תוכנת האסמבלי מלינק הבא:</w:t>
      </w:r>
    </w:p>
    <w:p w14:paraId="10EA02E8" w14:textId="529832FB" w:rsidR="00C97831" w:rsidRPr="00C97831" w:rsidRDefault="00593065" w:rsidP="00C97831">
      <w:pPr>
        <w:pStyle w:val="a3"/>
        <w:spacing w:after="0"/>
        <w:rPr>
          <w:rFonts w:ascii="Abyssinica SIL" w:hAnsi="Abyssinica SIL"/>
          <w:color w:val="0070C0"/>
          <w:u w:val="single"/>
        </w:rPr>
      </w:pPr>
      <w:hyperlink r:id="rId20" w:history="1">
        <w:r w:rsidR="00C97831" w:rsidRPr="00C97831">
          <w:rPr>
            <w:rFonts w:ascii="Abyssinica SIL" w:hAnsi="Abyssinica SIL"/>
            <w:color w:val="0070C0"/>
            <w:sz w:val="24"/>
            <w:szCs w:val="24"/>
            <w:u w:val="single"/>
          </w:rPr>
          <w:t>http://www.nasm.us/pub/nasm/releasebuilds/2.14.02/nasm-2.14.02.tar.xz</w:t>
        </w:r>
      </w:hyperlink>
    </w:p>
    <w:p w14:paraId="4FC33866" w14:textId="77777777" w:rsidR="00C97831" w:rsidRDefault="00C97831" w:rsidP="00C97831">
      <w:pPr>
        <w:pStyle w:val="a3"/>
        <w:spacing w:after="0"/>
        <w:rPr>
          <w:sz w:val="28"/>
          <w:szCs w:val="28"/>
        </w:rPr>
      </w:pPr>
    </w:p>
    <w:p w14:paraId="65D0D563" w14:textId="49B3E08F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חלץ את הקבצים לתיקייה הרצויה.</w:t>
      </w:r>
    </w:p>
    <w:p w14:paraId="14BA9CDA" w14:textId="616A1A66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פתוח את הטרמינל בתיקייה הרצויה.</w:t>
      </w:r>
    </w:p>
    <w:p w14:paraId="3E839A84" w14:textId="1B6E94F3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7C54DFA7" w14:textId="002EBB4E" w:rsidR="00C97831" w:rsidRDefault="00C97831" w:rsidP="00C97831">
      <w:pPr>
        <w:pStyle w:val="a3"/>
        <w:spacing w:after="0"/>
        <w:rPr>
          <w:rStyle w:val="UserEntry"/>
          <w:rFonts w:asciiTheme="minorHAnsi" w:hAnsiTheme="minorHAnsi" w:cstheme="minorHAnsi"/>
          <w:sz w:val="28"/>
          <w:szCs w:val="28"/>
        </w:rPr>
      </w:pPr>
      <w:r>
        <w:rPr>
          <w:rStyle w:val="UserEntry"/>
          <w:rFonts w:asciiTheme="minorHAnsi" w:hAnsiTheme="minorHAnsi" w:cstheme="minorHAnsi"/>
          <w:sz w:val="28"/>
          <w:szCs w:val="28"/>
        </w:rPr>
        <w:t xml:space="preserve">&gt;&gt;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./configure --prefix=/usr &amp;&amp; make</w:t>
      </w:r>
    </w:p>
    <w:p w14:paraId="6CE4AA85" w14:textId="3D022852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16D19899" w14:textId="2DB00D36" w:rsidR="00C97831" w:rsidRPr="00C97831" w:rsidRDefault="00C97831" w:rsidP="00C97831">
      <w:pPr>
        <w:pStyle w:val="a3"/>
        <w:spacing w:after="0"/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&gt;&gt; </w:t>
      </w:r>
      <w:r>
        <w:rPr>
          <w:rStyle w:val="UserEntry"/>
          <w:rFonts w:asciiTheme="minorHAnsi" w:hAnsiTheme="minorHAnsi" w:cstheme="minorHAnsi"/>
          <w:sz w:val="28"/>
          <w:szCs w:val="28"/>
        </w:rPr>
        <w:t xml:space="preserve"> sudo make install</w:t>
      </w:r>
    </w:p>
    <w:p w14:paraId="34DDD35B" w14:textId="68876411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להוריד את הספרייה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 xml:space="preserve"> מהלינק הבא(יש להמתין 5 שניות לפני הורדה):</w:t>
      </w:r>
    </w:p>
    <w:p w14:paraId="431264C7" w14:textId="2D16D84A" w:rsidR="00C97831" w:rsidRDefault="00593065" w:rsidP="00C97831">
      <w:pPr>
        <w:pStyle w:val="a3"/>
        <w:spacing w:after="0"/>
        <w:rPr>
          <w:rStyle w:val="UserEntry"/>
          <w:rFonts w:ascii="Abyssinica SIL" w:hAnsi="Abyssinica SIL"/>
          <w:color w:val="0070C0"/>
          <w:u w:val="single"/>
          <w:rtl/>
        </w:rPr>
      </w:pPr>
      <w:hyperlink r:id="rId21" w:history="1">
        <w:r w:rsidR="00C97831" w:rsidRPr="00C97831">
          <w:rPr>
            <w:rStyle w:val="UserEntry"/>
            <w:rFonts w:ascii="Abyssinica SIL" w:hAnsi="Abyssinica SIL"/>
            <w:color w:val="0070C0"/>
            <w:sz w:val="24"/>
            <w:szCs w:val="24"/>
            <w:u w:val="single"/>
          </w:rPr>
          <w:t>https://downloads.sourceforge.net/libjpeg-turbo/libjpeg-turbo-2.0.2.tar.gz</w:t>
        </w:r>
      </w:hyperlink>
    </w:p>
    <w:p w14:paraId="607448E0" w14:textId="77777777" w:rsidR="00C97831" w:rsidRPr="00C97831" w:rsidRDefault="00C97831" w:rsidP="00C97831">
      <w:pPr>
        <w:pStyle w:val="a3"/>
        <w:spacing w:after="0"/>
        <w:rPr>
          <w:color w:val="0070C0"/>
          <w:sz w:val="28"/>
          <w:szCs w:val="28"/>
          <w:u w:val="single"/>
        </w:rPr>
      </w:pPr>
    </w:p>
    <w:p w14:paraId="4F9D194F" w14:textId="189614BF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חלץ את הקבצים לתיקייה הרצויה.</w:t>
      </w:r>
    </w:p>
    <w:p w14:paraId="50A69750" w14:textId="266F0184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2CB28F4E" w14:textId="77777777" w:rsidR="00C97831" w:rsidRPr="00C97831" w:rsidRDefault="00C97831" w:rsidP="00C97831">
      <w:pPr>
        <w:pStyle w:val="Standard"/>
        <w:rPr>
          <w:rFonts w:asciiTheme="minorHAnsi" w:hAnsiTheme="minorHAnsi" w:cstheme="minorHAnsi"/>
          <w:sz w:val="28"/>
          <w:szCs w:val="28"/>
        </w:rPr>
      </w:pPr>
      <w:r>
        <w:rPr>
          <w:sz w:val="28"/>
          <w:szCs w:val="28"/>
        </w:rPr>
        <w:t xml:space="preserve">&gt;&gt;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mkdir build &amp;&amp;</w:t>
      </w:r>
    </w:p>
    <w:p w14:paraId="31259CB7" w14:textId="0818B0B3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  <w:cs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>cd    build &amp;&amp;</w:t>
      </w:r>
    </w:p>
    <w:p w14:paraId="0AF9E463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>cmake -DCMAKE_INSTALL_PREFIX=/usr \</w:t>
      </w:r>
    </w:p>
    <w:p w14:paraId="2FBB5D84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BUILD_TYPE=RELEASE  \</w:t>
      </w:r>
    </w:p>
    <w:p w14:paraId="41FF6998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ENABLE_STATIC=FALSE       \</w:t>
      </w:r>
    </w:p>
    <w:p w14:paraId="7E82C17C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OCDIR=/usr/share/doc/libjpeg-turbo-2.0.2 \</w:t>
      </w:r>
    </w:p>
    <w:p w14:paraId="7945A702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EFAULT_LIBDIR=lib  \</w:t>
      </w:r>
    </w:p>
    <w:p w14:paraId="0B99E878" w14:textId="029AFE5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.. &amp;&amp;</w:t>
      </w:r>
      <w:r>
        <w:rPr>
          <w:rStyle w:val="UserEntry"/>
          <w:rFonts w:asciiTheme="minorHAnsi" w:hAnsiTheme="minorHAnsi" w:cstheme="minorHAnsi"/>
          <w:sz w:val="28"/>
          <w:szCs w:val="28"/>
        </w:rPr>
        <w:t xml:space="preserve">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make</w:t>
      </w:r>
    </w:p>
    <w:p w14:paraId="7E1C8032" w14:textId="0F55B29D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להריץ:</w:t>
      </w:r>
    </w:p>
    <w:p w14:paraId="75DF3734" w14:textId="4A8C8744" w:rsidR="00C97831" w:rsidRDefault="00C97831" w:rsidP="00C97831">
      <w:pPr>
        <w:pStyle w:val="a3"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&gt;&gt; sudo make install</w:t>
      </w:r>
    </w:p>
    <w:p w14:paraId="0C2E15D8" w14:textId="5F08C6A6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6EB9BD92" w14:textId="66AA8020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36022FA8" w14:textId="32D9691F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59A2975D" w14:textId="4D95A11A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005245E1" w14:textId="6F4F7DA3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5793B932" w14:textId="59349971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51EF5B91" w14:textId="6698A982" w:rsidR="00A308E9" w:rsidRDefault="00A308E9" w:rsidP="00C97831">
      <w:pPr>
        <w:pStyle w:val="a3"/>
        <w:spacing w:after="0"/>
        <w:rPr>
          <w:sz w:val="28"/>
          <w:szCs w:val="28"/>
          <w:rtl/>
        </w:rPr>
      </w:pPr>
    </w:p>
    <w:p w14:paraId="2F5E1370" w14:textId="4AE30B6E" w:rsidR="003B66FF" w:rsidRP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LibRealSense</w:t>
      </w:r>
    </w:p>
    <w:p w14:paraId="709CEA32" w14:textId="7A0FD219" w:rsidR="00A308E9" w:rsidRDefault="00A308E9" w:rsidP="00A308E9">
      <w:pPr>
        <w:bidi/>
        <w:spacing w:after="0"/>
        <w:rPr>
          <w:sz w:val="28"/>
          <w:szCs w:val="28"/>
          <w:rtl/>
        </w:rPr>
      </w:pPr>
    </w:p>
    <w:p w14:paraId="4BFBF7C0" w14:textId="2DE49E1C" w:rsidR="00A308E9" w:rsidRPr="00A308E9" w:rsidRDefault="00A308E9" w:rsidP="00A308E9">
      <w:pPr>
        <w:bidi/>
        <w:spacing w:after="0"/>
        <w:rPr>
          <w:sz w:val="28"/>
          <w:szCs w:val="28"/>
          <w:highlight w:val="yellow"/>
          <w:rtl/>
        </w:rPr>
      </w:pPr>
      <w:r w:rsidRPr="00A308E9">
        <w:rPr>
          <w:rFonts w:hint="cs"/>
          <w:sz w:val="28"/>
          <w:szCs w:val="28"/>
          <w:highlight w:val="yellow"/>
          <w:rtl/>
        </w:rPr>
        <w:t>יש דוגמאות מעל איך הסברתי על הספריות.</w:t>
      </w:r>
    </w:p>
    <w:p w14:paraId="36925D42" w14:textId="4CACDB63" w:rsidR="00A308E9" w:rsidRPr="00A308E9" w:rsidRDefault="00A308E9" w:rsidP="00A308E9">
      <w:pPr>
        <w:bidi/>
        <w:spacing w:after="0"/>
        <w:rPr>
          <w:sz w:val="28"/>
          <w:szCs w:val="28"/>
          <w:highlight w:val="yellow"/>
          <w:rtl/>
        </w:rPr>
      </w:pPr>
      <w:r w:rsidRPr="00A308E9">
        <w:rPr>
          <w:rFonts w:hint="cs"/>
          <w:sz w:val="28"/>
          <w:szCs w:val="28"/>
          <w:highlight w:val="yellow"/>
          <w:rtl/>
        </w:rPr>
        <w:t>להסביר על אופן ההתקנה מפורט ככל שניתן.</w:t>
      </w:r>
    </w:p>
    <w:p w14:paraId="1E693A16" w14:textId="688C13A2" w:rsidR="00A308E9" w:rsidRPr="00A308E9" w:rsidRDefault="00A308E9" w:rsidP="00A308E9">
      <w:pPr>
        <w:bidi/>
        <w:spacing w:after="0"/>
        <w:rPr>
          <w:sz w:val="28"/>
          <w:szCs w:val="28"/>
          <w:rtl/>
        </w:rPr>
      </w:pPr>
      <w:r w:rsidRPr="00A308E9">
        <w:rPr>
          <w:rFonts w:hint="cs"/>
          <w:sz w:val="28"/>
          <w:szCs w:val="28"/>
          <w:highlight w:val="yellow"/>
          <w:rtl/>
        </w:rPr>
        <w:t xml:space="preserve">לצרף לינקים אם אפשר(לינק ל </w:t>
      </w:r>
      <w:r w:rsidRPr="00A308E9">
        <w:rPr>
          <w:sz w:val="28"/>
          <w:szCs w:val="28"/>
          <w:highlight w:val="yellow"/>
          <w:rtl/>
        </w:rPr>
        <w:t>–</w:t>
      </w:r>
      <w:r w:rsidRPr="00A308E9">
        <w:rPr>
          <w:rFonts w:hint="cs"/>
          <w:sz w:val="28"/>
          <w:szCs w:val="28"/>
          <w:highlight w:val="yellow"/>
          <w:rtl/>
        </w:rPr>
        <w:t xml:space="preserve"> </w:t>
      </w:r>
      <w:r w:rsidRPr="00A308E9">
        <w:rPr>
          <w:sz w:val="28"/>
          <w:szCs w:val="28"/>
          <w:highlight w:val="yellow"/>
        </w:rPr>
        <w:t>github</w:t>
      </w:r>
      <w:r w:rsidRPr="00A308E9">
        <w:rPr>
          <w:rFonts w:hint="cs"/>
          <w:sz w:val="28"/>
          <w:szCs w:val="28"/>
          <w:highlight w:val="yellow"/>
          <w:rtl/>
        </w:rPr>
        <w:t xml:space="preserve"> של הדוגמאות יהי מצויין).</w:t>
      </w:r>
    </w:p>
    <w:p w14:paraId="2CFA3009" w14:textId="15119374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5E5275DF" w14:textId="1C80D6B6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15B9D0C6" w14:textId="148AE871" w:rsidR="003B66FF" w:rsidRDefault="003B66FF" w:rsidP="00C97831">
      <w:pPr>
        <w:pStyle w:val="a3"/>
        <w:spacing w:after="0"/>
        <w:rPr>
          <w:sz w:val="28"/>
          <w:szCs w:val="28"/>
          <w:rtl/>
        </w:rPr>
      </w:pPr>
    </w:p>
    <w:p w14:paraId="5842D0F8" w14:textId="77777777" w:rsidR="00A308E9" w:rsidRDefault="00A308E9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8DE88FB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60A41814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A1E78E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084C4B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BABAA47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4A83472A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C06D784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546A5067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1A85989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D25B3F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6D71D53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D481F3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7388D44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17A02EC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580ECB86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5DBF5ACC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755D245B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D329C8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FBF6949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C774449" w14:textId="21574E16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D5B5DF0" w14:textId="252F7FA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A40FDBD" w14:textId="7777777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3003E67B" w14:textId="1A530DDC" w:rsidR="003B66FF" w:rsidRDefault="003B66FF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t xml:space="preserve">ארדואינו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חיישן תנועה</w:t>
      </w:r>
    </w:p>
    <w:p w14:paraId="7F476E5C" w14:textId="71A0FC8B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noProof/>
        </w:rPr>
        <w:drawing>
          <wp:inline distT="0" distB="0" distL="0" distR="0" wp14:anchorId="57BC6C81" wp14:editId="15CA9940">
            <wp:extent cx="4147008" cy="4013047"/>
            <wp:effectExtent l="0" t="0" r="6350" b="6985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434" cy="4022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C34C3" w14:textId="68AE8A63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76172F4" w14:textId="3CA146B1" w:rsidR="00840E77" w:rsidRDefault="00840E77" w:rsidP="00A7423C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>החיבור בין הארדו</w:t>
      </w:r>
      <w:r w:rsidR="0019785C">
        <w:rPr>
          <w:rFonts w:hint="cs"/>
          <w:sz w:val="28"/>
          <w:szCs w:val="28"/>
          <w:rtl/>
        </w:rPr>
        <w:t>אי</w:t>
      </w:r>
      <w:r w:rsidRPr="00840E77">
        <w:rPr>
          <w:rFonts w:hint="cs"/>
          <w:sz w:val="28"/>
          <w:szCs w:val="28"/>
          <w:rtl/>
        </w:rPr>
        <w:t>נו לבין ה</w:t>
      </w:r>
      <w:r w:rsidRPr="00840E77">
        <w:rPr>
          <w:sz w:val="28"/>
          <w:szCs w:val="28"/>
        </w:rPr>
        <w:t>optic flow</w:t>
      </w:r>
      <w:r w:rsidRPr="00840E77">
        <w:rPr>
          <w:rFonts w:hint="cs"/>
          <w:sz w:val="28"/>
          <w:szCs w:val="28"/>
          <w:rtl/>
        </w:rPr>
        <w:t xml:space="preserve"> תואם לציור זה (גם בצבעים), אל ה</w:t>
      </w:r>
      <w:r w:rsidRPr="00840E77">
        <w:rPr>
          <w:sz w:val="28"/>
          <w:szCs w:val="28"/>
        </w:rPr>
        <w:t>bitcraze</w:t>
      </w:r>
      <w:r w:rsidRPr="00840E77">
        <w:rPr>
          <w:rFonts w:hint="cs"/>
          <w:sz w:val="28"/>
          <w:szCs w:val="28"/>
          <w:rtl/>
        </w:rPr>
        <w:t xml:space="preserve"> הולחמו פינים ( הרכיב מגיע ללא חיבור </w:t>
      </w:r>
      <w:r w:rsidRPr="00840E77">
        <w:rPr>
          <w:rFonts w:hint="cs"/>
          <w:sz w:val="28"/>
          <w:szCs w:val="28"/>
        </w:rPr>
        <w:t>GPIO</w:t>
      </w:r>
      <w:r w:rsidRPr="00840E77">
        <w:rPr>
          <w:rFonts w:hint="cs"/>
          <w:sz w:val="28"/>
          <w:szCs w:val="28"/>
          <w:rtl/>
        </w:rPr>
        <w:t xml:space="preserve"> נוח) , החוטים הולחמו ליחדות שלמות עבור חיבור וניתוק נוחים של הרכיב.</w:t>
      </w:r>
    </w:p>
    <w:p w14:paraId="1221D423" w14:textId="7223D630" w:rsidR="0019785C" w:rsidRPr="00840E77" w:rsidRDefault="0019785C" w:rsidP="0019785C">
      <w:pPr>
        <w:bidi/>
        <w:spacing w:after="0"/>
        <w:rPr>
          <w:sz w:val="28"/>
          <w:szCs w:val="28"/>
          <w:rtl/>
        </w:rPr>
      </w:pPr>
    </w:p>
    <w:p w14:paraId="0A09C8F4" w14:textId="79F705D5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4A7B1DF" w14:textId="005F644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6697787F" w14:textId="5BF68584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1B6CF7F7" w14:textId="3E717E7F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230E97B8" w14:textId="01DF2F8F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6A303FE3" w14:textId="580FD77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2CA8FBA" w14:textId="5FF8D10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6778AA93" w14:textId="1B34B4DA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500AD4CE" w14:textId="4A92B2D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8E47B75" w14:textId="70613A07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5CFC0891" w14:textId="4BE17D6A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24952413" w14:textId="0895BB35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33B8C9C" w14:textId="4E8E2AE4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3F104E29" w14:textId="6F9352DC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01DEA535" w14:textId="5574894A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72C3CE13" w14:textId="77777777" w:rsidR="00840E77" w:rsidRDefault="00840E77" w:rsidP="00840E77">
      <w:pPr>
        <w:pStyle w:val="a3"/>
        <w:bidi/>
        <w:spacing w:after="0"/>
        <w:rPr>
          <w:sz w:val="28"/>
          <w:szCs w:val="28"/>
          <w:rtl/>
        </w:rPr>
      </w:pPr>
    </w:p>
    <w:p w14:paraId="1D3CF9E5" w14:textId="6C3F9C11" w:rsidR="003B66FF" w:rsidRDefault="003B66FF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t xml:space="preserve">ארדואינו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מנועים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גלגלים</w:t>
      </w:r>
    </w:p>
    <w:p w14:paraId="2E770F70" w14:textId="7341847D" w:rsidR="003B66FF" w:rsidRDefault="00840E77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noProof/>
        </w:rPr>
        <w:drawing>
          <wp:inline distT="0" distB="0" distL="0" distR="0" wp14:anchorId="40736C1C" wp14:editId="2AA43E4E">
            <wp:extent cx="5731510" cy="3357245"/>
            <wp:effectExtent l="0" t="0" r="2540" b="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35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A3AC7" w14:textId="7777777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2385B70B" w14:textId="48EC3F78" w:rsidR="00840E77" w:rsidRPr="00840E77" w:rsidRDefault="00840E77" w:rsidP="00A7423C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>החיבור בין הארדויאנו לבין ה</w:t>
      </w:r>
      <w:r w:rsidRPr="00840E77">
        <w:rPr>
          <w:sz w:val="28"/>
          <w:szCs w:val="28"/>
        </w:rPr>
        <w:t>optic flow</w:t>
      </w:r>
      <w:r w:rsidRPr="00840E77">
        <w:rPr>
          <w:rFonts w:hint="cs"/>
          <w:sz w:val="28"/>
          <w:szCs w:val="28"/>
          <w:rtl/>
        </w:rPr>
        <w:t xml:space="preserve"> תואם לציור זה (גם בצבעים).</w:t>
      </w:r>
    </w:p>
    <w:p w14:paraId="42764574" w14:textId="59057F46" w:rsidR="00840E77" w:rsidRPr="00840E77" w:rsidRDefault="00840E77" w:rsidP="00840E77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>בעת הדלקה ראשונית של הרכב, חייב ללחוץ לחיצה ארוכה על הכפתור שנמצא על ה</w:t>
      </w:r>
      <w:r w:rsidRPr="00840E77">
        <w:rPr>
          <w:sz w:val="28"/>
          <w:szCs w:val="28"/>
        </w:rPr>
        <w:t>speed controller</w:t>
      </w:r>
      <w:r w:rsidRPr="00840E77">
        <w:rPr>
          <w:rFonts w:hint="cs"/>
          <w:sz w:val="28"/>
          <w:szCs w:val="28"/>
          <w:rtl/>
        </w:rPr>
        <w:t xml:space="preserve"> עד שיהבהב בירוק. </w:t>
      </w:r>
    </w:p>
    <w:p w14:paraId="42F084D5" w14:textId="7AE79AC5" w:rsidR="00840E77" w:rsidRPr="00840E77" w:rsidRDefault="00840E77" w:rsidP="00840E77">
      <w:pPr>
        <w:bidi/>
        <w:spacing w:after="0"/>
        <w:rPr>
          <w:sz w:val="28"/>
          <w:szCs w:val="28"/>
          <w:rtl/>
        </w:rPr>
      </w:pPr>
      <w:r w:rsidRPr="00840E77">
        <w:rPr>
          <w:rFonts w:hint="cs"/>
          <w:sz w:val="28"/>
          <w:szCs w:val="28"/>
          <w:rtl/>
        </w:rPr>
        <w:t xml:space="preserve">על מנת שהמנוע יקבל פקודות נסיעה צריך לשלוח אל הבקר מהירות פקודת </w:t>
      </w:r>
      <w:r w:rsidRPr="00840E77">
        <w:rPr>
          <w:rFonts w:hint="cs"/>
          <w:sz w:val="28"/>
          <w:szCs w:val="28"/>
        </w:rPr>
        <w:t>ARM</w:t>
      </w:r>
      <w:r w:rsidRPr="00840E77">
        <w:rPr>
          <w:rFonts w:hint="cs"/>
          <w:sz w:val="28"/>
          <w:szCs w:val="28"/>
          <w:rtl/>
        </w:rPr>
        <w:t>, (נעשה על ידי הקוד הרשום בארדואינו)</w:t>
      </w:r>
    </w:p>
    <w:p w14:paraId="371B86B0" w14:textId="77777777" w:rsidR="00840E77" w:rsidRDefault="00840E77" w:rsidP="00840E77">
      <w:pPr>
        <w:bidi/>
        <w:spacing w:after="0"/>
        <w:rPr>
          <w:sz w:val="28"/>
          <w:szCs w:val="28"/>
          <w:highlight w:val="green"/>
          <w:rtl/>
        </w:rPr>
      </w:pPr>
    </w:p>
    <w:p w14:paraId="43D46D01" w14:textId="4766995A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56F802F5" w14:textId="0B6770EA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A636979" w14:textId="72D1FDBA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7CFFC04D" w14:textId="7A81545D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4E8E6081" w14:textId="47192448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2A91BBD1" w14:textId="33DF1CB7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115D5F84" w14:textId="462605EC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3BBE06B3" w14:textId="0413E450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0A2A7807" w14:textId="1A4B6968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5A176B7C" w14:textId="4F83506F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7BB18ABC" w14:textId="65245B63" w:rsidR="003B66FF" w:rsidRDefault="003B66FF" w:rsidP="003B66FF">
      <w:pPr>
        <w:pStyle w:val="a3"/>
        <w:bidi/>
        <w:spacing w:after="0"/>
        <w:rPr>
          <w:sz w:val="28"/>
          <w:szCs w:val="28"/>
          <w:rtl/>
        </w:rPr>
      </w:pPr>
    </w:p>
    <w:p w14:paraId="5B927C54" w14:textId="1DB89396" w:rsidR="003B66FF" w:rsidRPr="007943FE" w:rsidRDefault="003B66FF" w:rsidP="007943FE">
      <w:pPr>
        <w:bidi/>
        <w:spacing w:after="0"/>
        <w:rPr>
          <w:sz w:val="28"/>
          <w:szCs w:val="28"/>
          <w:rtl/>
        </w:rPr>
      </w:pPr>
    </w:p>
    <w:p w14:paraId="4D02AFA4" w14:textId="35A9DAE5" w:rsidR="003B66FF" w:rsidRPr="00A308E9" w:rsidRDefault="003B66FF" w:rsidP="00A308E9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 w:rsidRPr="00A308E9">
        <w:rPr>
          <w:rFonts w:hint="cs"/>
          <w:b/>
          <w:bCs/>
          <w:sz w:val="40"/>
          <w:szCs w:val="40"/>
          <w:u w:val="single"/>
          <w:rtl/>
        </w:rPr>
        <w:lastRenderedPageBreak/>
        <w:t>ממשקים</w:t>
      </w:r>
    </w:p>
    <w:p w14:paraId="503F6592" w14:textId="3150C0D2" w:rsidR="003B66FF" w:rsidRDefault="003B66FF" w:rsidP="003B66FF">
      <w:pPr>
        <w:pStyle w:val="a3"/>
        <w:bidi/>
        <w:spacing w:after="0"/>
        <w:jc w:val="center"/>
        <w:rPr>
          <w:sz w:val="28"/>
          <w:szCs w:val="28"/>
          <w:rtl/>
        </w:rPr>
      </w:pPr>
    </w:p>
    <w:p w14:paraId="02020F96" w14:textId="375219A2" w:rsidR="003B66FF" w:rsidRPr="00A7423C" w:rsidRDefault="003B66FF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>יעד עיקרי של הפרויקט הוא כתיבת הממשקים מול הרכיבים והחיישנים השונים.</w:t>
      </w:r>
    </w:p>
    <w:p w14:paraId="63AE201C" w14:textId="05DFDC5A" w:rsidR="003B66FF" w:rsidRPr="00A7423C" w:rsidRDefault="003B66FF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 xml:space="preserve">רוב הממשקים נכתבו </w:t>
      </w:r>
      <w:r w:rsidR="00A7423C" w:rsidRPr="00A7423C">
        <w:rPr>
          <w:rFonts w:hint="cs"/>
          <w:sz w:val="28"/>
          <w:szCs w:val="28"/>
          <w:rtl/>
        </w:rPr>
        <w:t xml:space="preserve">בתצורה של </w:t>
      </w:r>
      <w:r w:rsidR="00A7423C" w:rsidRPr="00A7423C">
        <w:rPr>
          <w:sz w:val="28"/>
          <w:szCs w:val="28"/>
        </w:rPr>
        <w:t>pure virtual class</w:t>
      </w:r>
      <w:r w:rsidR="00A7423C" w:rsidRPr="00A7423C">
        <w:rPr>
          <w:rFonts w:hint="cs"/>
          <w:sz w:val="28"/>
          <w:szCs w:val="28"/>
          <w:rtl/>
        </w:rPr>
        <w:t xml:space="preserve"> כדי לבודד את הקבצים כמה שניתן וליצור הפרדה בין ממשק למימוש.</w:t>
      </w:r>
    </w:p>
    <w:p w14:paraId="7815180C" w14:textId="7A617DAD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rtl/>
        </w:rPr>
        <w:t>בתצורה זו, מאוד נח ליצור קבצי</w:t>
      </w:r>
      <w:r w:rsidRPr="00A7423C">
        <w:rPr>
          <w:sz w:val="28"/>
          <w:szCs w:val="28"/>
        </w:rPr>
        <w:t xml:space="preserve"> </w:t>
      </w:r>
      <w:r w:rsidRPr="00A7423C">
        <w:rPr>
          <w:rFonts w:hint="cs"/>
          <w:sz w:val="28"/>
          <w:szCs w:val="28"/>
          <w:rtl/>
        </w:rPr>
        <w:t xml:space="preserve"> </w:t>
      </w:r>
      <w:r w:rsidRPr="00A7423C">
        <w:rPr>
          <w:sz w:val="28"/>
          <w:szCs w:val="28"/>
        </w:rPr>
        <w:t>lib/dll/so</w:t>
      </w:r>
      <w:r w:rsidRPr="00A7423C">
        <w:rPr>
          <w:rFonts w:hint="cs"/>
          <w:sz w:val="28"/>
          <w:szCs w:val="28"/>
          <w:rtl/>
        </w:rPr>
        <w:t xml:space="preserve"> ועשות </w:t>
      </w:r>
      <w:r w:rsidRPr="00A7423C">
        <w:rPr>
          <w:sz w:val="28"/>
          <w:szCs w:val="28"/>
        </w:rPr>
        <w:t>include</w:t>
      </w:r>
      <w:r w:rsidRPr="00A7423C">
        <w:rPr>
          <w:rFonts w:hint="cs"/>
          <w:sz w:val="28"/>
          <w:szCs w:val="28"/>
        </w:rPr>
        <w:t xml:space="preserve"> </w:t>
      </w:r>
      <w:r w:rsidRPr="00A7423C">
        <w:rPr>
          <w:rFonts w:hint="cs"/>
          <w:sz w:val="28"/>
          <w:szCs w:val="28"/>
          <w:rtl/>
        </w:rPr>
        <w:t>רק לקובץ הממשק.</w:t>
      </w:r>
    </w:p>
    <w:p w14:paraId="091F4B90" w14:textId="10A29494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82AAD42" w14:textId="0586254E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סבר נוסף לכתיבת ממשקים ב- </w:t>
      </w:r>
      <w:r>
        <w:rPr>
          <w:sz w:val="28"/>
          <w:szCs w:val="28"/>
        </w:rPr>
        <w:t>c++</w:t>
      </w:r>
      <w:r>
        <w:rPr>
          <w:rFonts w:hint="cs"/>
          <w:sz w:val="28"/>
          <w:szCs w:val="28"/>
          <w:rtl/>
        </w:rPr>
        <w:t xml:space="preserve"> אפשר למצוא בלינק הבא:</w:t>
      </w:r>
    </w:p>
    <w:p w14:paraId="0651DC3C" w14:textId="2FD01FDA" w:rsidR="00A7423C" w:rsidRPr="00A7423C" w:rsidRDefault="00593065" w:rsidP="00A7423C">
      <w:pPr>
        <w:bidi/>
        <w:spacing w:after="0"/>
        <w:rPr>
          <w:sz w:val="28"/>
          <w:szCs w:val="28"/>
          <w:u w:val="single"/>
        </w:rPr>
      </w:pPr>
      <w:hyperlink r:id="rId24" w:history="1">
        <w:r w:rsidR="00A7423C" w:rsidRPr="00A7423C">
          <w:rPr>
            <w:rStyle w:val="Hyperlink"/>
            <w:color w:val="0070C0"/>
            <w:u w:val="single"/>
          </w:rPr>
          <w:t>https://en.wikibooks.org/wiki/More_C%2B%2B_Idioms/Interface_Class</w:t>
        </w:r>
      </w:hyperlink>
    </w:p>
    <w:p w14:paraId="7DD25BF8" w14:textId="495ED14E" w:rsidR="00A7423C" w:rsidRDefault="00A7423C" w:rsidP="00A7423C">
      <w:pPr>
        <w:bidi/>
        <w:spacing w:after="0"/>
        <w:rPr>
          <w:sz w:val="28"/>
          <w:szCs w:val="28"/>
        </w:rPr>
      </w:pPr>
    </w:p>
    <w:p w14:paraId="55906FC2" w14:textId="3DE035AA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ממשק מצלמה:</w:t>
      </w:r>
    </w:p>
    <w:p w14:paraId="5D77871C" w14:textId="1E8F177C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284C3E4" w14:textId="6554A413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highlight w:val="yellow"/>
          <w:rtl/>
        </w:rPr>
        <w:t>להכניס ממשק פה.</w:t>
      </w:r>
    </w:p>
    <w:p w14:paraId="7B274BD5" w14:textId="29D55541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 w:rsidRPr="00A7423C">
        <w:rPr>
          <w:rFonts w:hint="cs"/>
          <w:sz w:val="28"/>
          <w:szCs w:val="28"/>
          <w:highlight w:val="yellow"/>
          <w:rtl/>
        </w:rPr>
        <w:t>לעדכן עמוד בתוכן עניינים.</w:t>
      </w:r>
    </w:p>
    <w:p w14:paraId="5311B9AF" w14:textId="6A0D4617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A46C031" w14:textId="2747D77E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A22BF63" w14:textId="7214FECC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A7FBD0A" w14:textId="0183F5E3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E7CC35B" w14:textId="63DCD69D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A222385" w14:textId="7AB98106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997CFF8" w14:textId="101242A0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792AC53" w14:textId="40E9A878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EF0E5E6" w14:textId="5AB08E6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25319AC" w14:textId="090CADAF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66FD004" w14:textId="4A8C013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816A989" w14:textId="1872ECD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BF41E77" w14:textId="2F417D78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E772DF2" w14:textId="3D2A967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5DA853B" w14:textId="4B35FEE7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180AEEB" w14:textId="70C366C1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349DDD9" w14:textId="13D07852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FA494E4" w14:textId="27F0C406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A9CE1CF" w14:textId="4F8FB4EA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571C525E" w14:textId="7490C66C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1191B1C" w14:textId="6B32075E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79518746" w14:textId="47BF7873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77C9C89" w14:textId="228DF58F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B1234DC" w14:textId="4482A175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278CE8F" w14:textId="77777777" w:rsidR="0019785C" w:rsidRDefault="0019785C" w:rsidP="0019785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0B56395E" w14:textId="2DDA884E" w:rsidR="00A7423C" w:rsidRPr="0019785C" w:rsidRDefault="00A7423C" w:rsidP="00A7423C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lastRenderedPageBreak/>
        <w:t>ממשק מנוע:</w:t>
      </w:r>
    </w:p>
    <w:p w14:paraId="05168A87" w14:textId="77777777" w:rsidR="007943FE" w:rsidRPr="0019785C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</w:rPr>
        <w:t>Arduino</w:t>
      </w:r>
    </w:p>
    <w:p w14:paraId="4CCD202E" w14:textId="77777777" w:rsidR="007943FE" w:rsidRPr="0019785C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</w:p>
    <w:p w14:paraId="745854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תיאור המחלקה:</w:t>
      </w:r>
    </w:p>
    <w:p w14:paraId="7BC0297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</w:t>
      </w:r>
      <w:r w:rsidRPr="0019785C">
        <w:rPr>
          <w:rFonts w:ascii="Arial" w:hAnsi="Arial" w:cs="Arial"/>
          <w:sz w:val="28"/>
          <w:szCs w:val="28"/>
          <w:rtl/>
        </w:rPr>
        <w:t xml:space="preserve"> היא מחלקה היורשת מהמחלקה האבסטרקטית </w:t>
      </w:r>
      <w:r w:rsidRPr="0019785C">
        <w:rPr>
          <w:rFonts w:ascii="Arial" w:hAnsi="Arial" w:cs="Arial"/>
          <w:sz w:val="28"/>
          <w:szCs w:val="28"/>
        </w:rPr>
        <w:t>MotorAPI</w:t>
      </w:r>
      <w:r w:rsidRPr="0019785C">
        <w:rPr>
          <w:rFonts w:ascii="Arial" w:hAnsi="Arial" w:cs="Arial"/>
          <w:sz w:val="28"/>
          <w:szCs w:val="28"/>
          <w:rtl/>
        </w:rPr>
        <w:t xml:space="preserve"> – מחלקה המגדירה את פונקציות הממשק הדרושות  (למקרה של שינוי עתידי מארדואינו)</w:t>
      </w:r>
    </w:p>
    <w:p w14:paraId="40AB3976" w14:textId="03C82AE7" w:rsidR="0019785C" w:rsidRPr="0019785C" w:rsidRDefault="007943FE" w:rsidP="0019785C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>המחלקה מכילה בתוכה פונקציות ממשק עבור כל הרכיבים המחוברים לארדואינו , המנוע וההיגוי</w:t>
      </w:r>
    </w:p>
    <w:p w14:paraId="09D9E23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6C83F3C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פרמטרים עבור המחלקה:</w:t>
      </w:r>
    </w:p>
    <w:p w14:paraId="4B2E9FD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 xml:space="preserve">speed </w:t>
      </w:r>
      <w:r w:rsidRPr="0019785C">
        <w:rPr>
          <w:rFonts w:ascii="Arial" w:hAnsi="Arial" w:cs="Arial"/>
          <w:sz w:val="28"/>
          <w:szCs w:val="28"/>
          <w:rtl/>
        </w:rPr>
        <w:t xml:space="preserve">: מהירות נינתנת במספר שלם חסר יחידות הנע בין </w:t>
      </w:r>
      <w:r w:rsidRPr="0019785C">
        <w:rPr>
          <w:rFonts w:ascii="Arial" w:hAnsi="Arial" w:cs="Arial"/>
          <w:sz w:val="28"/>
          <w:szCs w:val="28"/>
        </w:rPr>
        <w:t>[-30,30]</w:t>
      </w:r>
      <w:r w:rsidRPr="0019785C">
        <w:rPr>
          <w:rFonts w:ascii="Arial" w:hAnsi="Arial" w:cs="Arial"/>
          <w:sz w:val="28"/>
          <w:szCs w:val="28"/>
          <w:rtl/>
        </w:rPr>
        <w:t xml:space="preserve"> </w:t>
      </w:r>
    </w:p>
    <w:p w14:paraId="56B5BF2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ספר זה מייצג את הערך הנשלח אל ה</w:t>
      </w:r>
      <w:r w:rsidRPr="0019785C">
        <w:rPr>
          <w:rFonts w:ascii="Arial" w:hAnsi="Arial" w:cs="Arial"/>
          <w:sz w:val="28"/>
          <w:szCs w:val="28"/>
        </w:rPr>
        <w:t>PWM</w:t>
      </w:r>
      <w:r w:rsidRPr="0019785C">
        <w:rPr>
          <w:rFonts w:ascii="Arial" w:hAnsi="Arial" w:cs="Arial"/>
          <w:sz w:val="28"/>
          <w:szCs w:val="28"/>
          <w:rtl/>
        </w:rPr>
        <w:t xml:space="preserve"> של הארדואינו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, כאשר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 xml:space="preserve"> </w:t>
      </w:r>
      <w:r w:rsidRPr="0019785C">
        <w:rPr>
          <w:rFonts w:ascii="Arial" w:hAnsi="Arial" w:cs="Arial"/>
          <w:sz w:val="28"/>
          <w:szCs w:val="28"/>
        </w:rPr>
        <w:t>pwm=90</w:t>
      </w:r>
      <w:r w:rsidRPr="0019785C">
        <w:rPr>
          <w:rFonts w:ascii="Arial" w:hAnsi="Arial" w:cs="Arial"/>
          <w:sz w:val="28"/>
          <w:szCs w:val="28"/>
          <w:rtl/>
        </w:rPr>
        <w:t xml:space="preserve"> הוא האפס מבחינת מהירות (ומשמש גם להדלקת המנוע) והמספר הממשי שנשלח הוא </w:t>
      </w:r>
      <w:r w:rsidRPr="0019785C">
        <w:rPr>
          <w:rFonts w:ascii="Arial" w:hAnsi="Arial" w:cs="Arial"/>
          <w:sz w:val="28"/>
          <w:szCs w:val="28"/>
        </w:rPr>
        <w:t>90+speed</w:t>
      </w:r>
    </w:p>
    <w:p w14:paraId="1574590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ngle</w:t>
      </w:r>
      <w:r w:rsidRPr="0019785C">
        <w:rPr>
          <w:rFonts w:ascii="Arial" w:hAnsi="Arial" w:cs="Arial"/>
          <w:sz w:val="28"/>
          <w:szCs w:val="28"/>
          <w:rtl/>
        </w:rPr>
        <w:t xml:space="preserve"> :</w:t>
      </w:r>
      <w:r w:rsidRPr="0019785C">
        <w:rPr>
          <w:rFonts w:ascii="Arial" w:hAnsi="Arial" w:cs="Arial"/>
          <w:sz w:val="28"/>
          <w:szCs w:val="28"/>
        </w:rPr>
        <w:t xml:space="preserve">  </w:t>
      </w:r>
      <w:r w:rsidRPr="0019785C">
        <w:rPr>
          <w:rFonts w:ascii="Arial" w:hAnsi="Arial" w:cs="Arial"/>
          <w:sz w:val="28"/>
          <w:szCs w:val="28"/>
          <w:rtl/>
        </w:rPr>
        <w:t xml:space="preserve"> הזווית נשלחת במעלות , הערכים האפשריים </w:t>
      </w:r>
      <w:r w:rsidRPr="0019785C">
        <w:rPr>
          <w:rFonts w:ascii="Arial" w:hAnsi="Arial" w:cs="Arial"/>
          <w:sz w:val="28"/>
          <w:szCs w:val="28"/>
        </w:rPr>
        <w:t>[30,150]</w:t>
      </w:r>
      <w:r w:rsidRPr="0019785C">
        <w:rPr>
          <w:rFonts w:ascii="Arial" w:hAnsi="Arial" w:cs="Arial"/>
          <w:sz w:val="28"/>
          <w:szCs w:val="28"/>
          <w:rtl/>
        </w:rPr>
        <w:t>, זווית של 90 מייצגת גלגלים ישרים</w:t>
      </w:r>
    </w:p>
    <w:p w14:paraId="2B871032" w14:textId="31229AE3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8FE8788" w14:textId="2AE7E6F0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לשים לב בעת שימוש ראשוני יש צורך לתת הרשאות קריאה כתיבה עבור קובץ הסריאל , ניתן להשתמש בפקודה </w:t>
      </w:r>
      <w:r w:rsidRPr="0019785C">
        <w:rPr>
          <w:rFonts w:ascii="Arial" w:hAnsi="Arial" w:cs="Arial"/>
          <w:sz w:val="28"/>
          <w:szCs w:val="28"/>
        </w:rPr>
        <w:t>:</w:t>
      </w:r>
    </w:p>
    <w:p w14:paraId="1D93404F" w14:textId="66BF8458" w:rsidR="0019785C" w:rsidRPr="0019785C" w:rsidRDefault="0019785C" w:rsidP="0019785C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 xml:space="preserve">"chmod 777 </w:t>
      </w:r>
      <w:r w:rsidRPr="0019785C">
        <w:rPr>
          <w:rFonts w:ascii="Arial" w:hAnsi="Arial" w:cs="Arial"/>
          <w:sz w:val="28"/>
          <w:szCs w:val="28"/>
        </w:rPr>
        <w:t>/dev/ttyUSB0</w:t>
      </w:r>
      <w:r w:rsidRPr="0019785C">
        <w:rPr>
          <w:rFonts w:ascii="Arial" w:hAnsi="Arial" w:cs="Arial"/>
          <w:sz w:val="28"/>
          <w:szCs w:val="28"/>
        </w:rPr>
        <w:t>"</w:t>
      </w:r>
    </w:p>
    <w:p w14:paraId="778514A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776E167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u w:val="single"/>
          <w:rtl/>
        </w:rPr>
        <w:t>פונקציות הממשק:</w:t>
      </w:r>
    </w:p>
    <w:p w14:paraId="36B1FAD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64F1F74E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bool Arduino::connect()</w:t>
      </w:r>
    </w:p>
    <w:p w14:paraId="31A9515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</w:p>
    <w:p w14:paraId="47A14C1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11F0187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מתחברת לתקשורת סיראלית אל מול הארדואינו לממשק.</w:t>
      </w:r>
    </w:p>
    <w:p w14:paraId="42E87E54" w14:textId="0302498C" w:rsidR="007943FE" w:rsidRPr="0019785C" w:rsidRDefault="0019785C" w:rsidP="0019785C">
      <w:pPr>
        <w:tabs>
          <w:tab w:val="left" w:pos="2546"/>
        </w:tabs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ab/>
      </w:r>
    </w:p>
    <w:p w14:paraId="6C432D3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82A628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3D11F2A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4972AA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64BA8F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צביע לממשק.</w:t>
      </w:r>
    </w:p>
    <w:p w14:paraId="7F9E38B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3F3942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287B92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BD6889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0432C5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C09393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8E48F2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354B06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2FFFBB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16974D3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int Arduino::getAngle()</w:t>
      </w:r>
    </w:p>
    <w:p w14:paraId="05B3A37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5792B36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31F9E9A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ה את הזווית הנוכחית (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שמורה במשתנה פנימי במחלקה).</w:t>
      </w:r>
    </w:p>
    <w:p w14:paraId="5B84DC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31C00E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345AABF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15837E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0A8B79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397FADE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זווית הנוכחית.</w:t>
      </w:r>
    </w:p>
    <w:p w14:paraId="487FD66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B516A16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int Arduino::getSpeed()</w:t>
      </w:r>
    </w:p>
    <w:p w14:paraId="2D5FB61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BD88F8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E080B3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מחזירה את המהירות הנוכחית ביחידות </w:t>
      </w:r>
      <w:r w:rsidRPr="0019785C">
        <w:rPr>
          <w:rFonts w:ascii="Arial" w:hAnsi="Arial" w:cs="Arial"/>
          <w:sz w:val="28"/>
          <w:szCs w:val="28"/>
        </w:rPr>
        <w:t>PWM</w:t>
      </w:r>
      <w:r w:rsidRPr="0019785C">
        <w:rPr>
          <w:rFonts w:ascii="Arial" w:hAnsi="Arial" w:cs="Arial"/>
          <w:sz w:val="28"/>
          <w:szCs w:val="28"/>
          <w:rtl/>
        </w:rPr>
        <w:t xml:space="preserve"> (</w:t>
      </w:r>
      <w:r w:rsidRPr="0019785C">
        <w:rPr>
          <w:rFonts w:ascii="Arial" w:hAnsi="Arial" w:cs="Arial"/>
          <w:sz w:val="28"/>
          <w:szCs w:val="28"/>
        </w:rPr>
        <w:t xml:space="preserve"> </w:t>
      </w:r>
      <w:r w:rsidRPr="0019785C">
        <w:rPr>
          <w:rFonts w:ascii="Arial" w:hAnsi="Arial" w:cs="Arial"/>
          <w:sz w:val="28"/>
          <w:szCs w:val="28"/>
          <w:rtl/>
        </w:rPr>
        <w:t>שמורה במשתנה פנימי במחלקה).</w:t>
      </w:r>
    </w:p>
    <w:p w14:paraId="25A2DB2E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3BF2EE7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87740C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.</w:t>
      </w:r>
    </w:p>
    <w:p w14:paraId="61FD5C5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FCDA44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F24ADC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מהירות הנוכחית הנוכחית.</w:t>
      </w:r>
    </w:p>
    <w:p w14:paraId="5D2BB80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3A781EF1" w14:textId="691D9547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2EF4B88F" w14:textId="7D5911C6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D0BD23D" w14:textId="298D4AFF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2C82F480" w14:textId="36EAA080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621C2BB6" w14:textId="6DC5BD75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6021143" w14:textId="285D1693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637DA13" w14:textId="77B5C81E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3CB101A" w14:textId="703569D1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4C2975DB" w14:textId="6D9B2102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734E2A62" w14:textId="18BCD7BB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1FACEA97" w14:textId="47B06B89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561A47F3" w14:textId="494725AB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497CFCA5" w14:textId="5AF51284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06D44439" w14:textId="1849F243" w:rsidR="0019785C" w:rsidRDefault="0019785C" w:rsidP="0019785C">
      <w:pPr>
        <w:bidi/>
        <w:spacing w:after="0"/>
        <w:rPr>
          <w:rFonts w:ascii="Arial" w:hAnsi="Arial" w:cs="Arial"/>
          <w:sz w:val="28"/>
          <w:szCs w:val="28"/>
        </w:rPr>
      </w:pPr>
    </w:p>
    <w:p w14:paraId="67DFA69D" w14:textId="77777777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D47E90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lastRenderedPageBreak/>
        <w:t>Arduino &amp;Arduino::drive(const int &amp;wanted_speed, const int &amp;wanted_angle)</w:t>
      </w:r>
    </w:p>
    <w:p w14:paraId="3AC2A2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7F25171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נסיעה למנוע והגלגלים וגורמת לו לנסוע במהירות והזווית הנתונות עד לפקודה חדשה</w:t>
      </w:r>
    </w:p>
    <w:p w14:paraId="062B3DFC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3F5AF8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435BDD15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wanted_speed</w:t>
      </w:r>
      <w:r w:rsidRPr="0019785C">
        <w:rPr>
          <w:rFonts w:ascii="Arial" w:hAnsi="Arial" w:cs="Arial"/>
          <w:sz w:val="28"/>
          <w:szCs w:val="28"/>
          <w:rtl/>
        </w:rPr>
        <w:t xml:space="preserve"> – המהירות הרצויה</w:t>
      </w:r>
    </w:p>
    <w:p w14:paraId="363D3EF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wanted_angle</w:t>
      </w:r>
      <w:r w:rsidRPr="0019785C">
        <w:rPr>
          <w:rFonts w:ascii="Arial" w:hAnsi="Arial" w:cs="Arial"/>
          <w:sz w:val="28"/>
          <w:szCs w:val="28"/>
          <w:rtl/>
        </w:rPr>
        <w:t xml:space="preserve"> – הזווית הרצויה</w:t>
      </w:r>
    </w:p>
    <w:p w14:paraId="66A4E5B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F0C82FA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7E099C3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51B9E8CE" w14:textId="0A07D0AC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8DCFEB8" w14:textId="77777777" w:rsidR="0019785C" w:rsidRPr="0019785C" w:rsidRDefault="0019785C" w:rsidP="0019785C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424FAFB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changeSpeed(const int &amp;wanted_speed)</w:t>
      </w:r>
    </w:p>
    <w:p w14:paraId="79BD485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6D8D5E0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נסיעה למנוע וגורמת לו לנסוע במהירות הנתונה עד לפקודה חדשה</w:t>
      </w:r>
    </w:p>
    <w:p w14:paraId="635C97A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723266D6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12A00E0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wanted_speed</w:t>
      </w:r>
      <w:r w:rsidRPr="0019785C">
        <w:rPr>
          <w:rFonts w:ascii="Arial" w:hAnsi="Arial" w:cs="Arial"/>
          <w:sz w:val="28"/>
          <w:szCs w:val="28"/>
          <w:rtl/>
        </w:rPr>
        <w:t xml:space="preserve"> – המהירות הרצויה</w:t>
      </w:r>
    </w:p>
    <w:p w14:paraId="2147577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8F4700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47A0AD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38FFB014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4412C96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FC561F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&amp; Arduino::changeSpeedBy(const int &amp;delta)</w:t>
      </w:r>
    </w:p>
    <w:p w14:paraId="724C09A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6A1A81F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מנוע לשנות את המהירות במספר הנתנות</w:t>
      </w:r>
    </w:p>
    <w:p w14:paraId="15F7B83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B6302A0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0689C81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delta</w:t>
      </w:r>
      <w:r w:rsidRPr="0019785C">
        <w:rPr>
          <w:rFonts w:ascii="Arial" w:hAnsi="Arial" w:cs="Arial"/>
          <w:sz w:val="28"/>
          <w:szCs w:val="28"/>
          <w:rtl/>
        </w:rPr>
        <w:t xml:space="preserve"> – בכמה יחידות לשנות את המנוע מהמצב הנוכחי</w:t>
      </w:r>
    </w:p>
    <w:p w14:paraId="4848B55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8609D99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1D8ACF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7139B31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4D98E58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7DAA5A4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B559D9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6E8BC7BA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37A1FE9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lastRenderedPageBreak/>
        <w:t>Arduino &amp;Arduino::changeAngle(const int &amp;wanted_angle)</w:t>
      </w:r>
    </w:p>
    <w:p w14:paraId="7F26F280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143215E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היגוי וגורמת לו לשנות את הגלגלים בזווית הנתונה עד לפקודה חדשה</w:t>
      </w:r>
    </w:p>
    <w:p w14:paraId="608027F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F8B47FD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D55936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wanted_angle</w:t>
      </w:r>
      <w:r w:rsidRPr="0019785C">
        <w:rPr>
          <w:rFonts w:ascii="Arial" w:hAnsi="Arial" w:cs="Arial"/>
          <w:sz w:val="28"/>
          <w:szCs w:val="28"/>
          <w:rtl/>
        </w:rPr>
        <w:t xml:space="preserve"> – הזווית הרצויה</w:t>
      </w:r>
    </w:p>
    <w:p w14:paraId="2704656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6EB306D8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51A71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4291427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9B010B2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5CCE16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FEF13B7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1D42648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&amp; Arduino::changeAngleBy(const int &amp;delta)</w:t>
      </w:r>
    </w:p>
    <w:p w14:paraId="42CD409E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734CA8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להיגוי וגורמת לו להוסיף או להחסיר מעלות מזווית הגלגלים</w:t>
      </w:r>
    </w:p>
    <w:p w14:paraId="1F4AD2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46CB04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28B28D26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delta</w:t>
      </w:r>
      <w:r w:rsidRPr="0019785C">
        <w:rPr>
          <w:rFonts w:ascii="Arial" w:hAnsi="Arial" w:cs="Arial"/>
          <w:sz w:val="28"/>
          <w:szCs w:val="28"/>
          <w:rtl/>
        </w:rPr>
        <w:t xml:space="preserve"> – בכמה מעלות לשנות את הזווית מהמצב הנתון</w:t>
      </w:r>
    </w:p>
    <w:p w14:paraId="64DDB4F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874FAA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2AC0504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2ED4807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29506849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CBD8E51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5F096C13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t>Arduino &amp;Arduino::stop()</w:t>
      </w:r>
    </w:p>
    <w:p w14:paraId="07840D04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6FF40C72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008E61E3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ת עצירה, עוצרת את המנוע ומיישרת את הגלגלים</w:t>
      </w:r>
    </w:p>
    <w:p w14:paraId="714DE74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4AF6AC3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89F8E88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</w:t>
      </w:r>
    </w:p>
    <w:p w14:paraId="4C2BF37D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D28D47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326B625F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5CA9B67E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75CAF3C2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05F66093" w14:textId="0124C771" w:rsidR="007943FE" w:rsidRDefault="007943FE" w:rsidP="007943FE">
      <w:pPr>
        <w:spacing w:after="0"/>
        <w:rPr>
          <w:rFonts w:ascii="Arial" w:hAnsi="Arial" w:cs="Arial"/>
          <w:sz w:val="28"/>
          <w:szCs w:val="28"/>
        </w:rPr>
      </w:pPr>
    </w:p>
    <w:p w14:paraId="7B03F16B" w14:textId="77777777" w:rsidR="0019785C" w:rsidRPr="0019785C" w:rsidRDefault="0019785C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57E3AE0F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</w:rPr>
        <w:lastRenderedPageBreak/>
        <w:t>Arduino &amp;Arduino::driveCurrentState(){</w:t>
      </w:r>
    </w:p>
    <w:p w14:paraId="54995A4D" w14:textId="77777777" w:rsidR="007943FE" w:rsidRPr="0019785C" w:rsidRDefault="007943FE" w:rsidP="007943FE">
      <w:pPr>
        <w:spacing w:after="0"/>
        <w:rPr>
          <w:rFonts w:ascii="Arial" w:hAnsi="Arial" w:cs="Arial"/>
          <w:sz w:val="28"/>
          <w:szCs w:val="28"/>
          <w:rtl/>
        </w:rPr>
      </w:pPr>
    </w:p>
    <w:p w14:paraId="1A2A288C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E623DE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הפונקציה שולחת פקודה  להמשיך לנסוע במצב הנוכחי</w:t>
      </w:r>
    </w:p>
    <w:p w14:paraId="79EDA5D9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D007B5B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06891FEA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אין</w:t>
      </w:r>
    </w:p>
    <w:p w14:paraId="5599FCEB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0F88A3F5" w14:textId="77777777" w:rsidR="007943FE" w:rsidRPr="0019785C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19785C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0806A6A7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19785C">
        <w:rPr>
          <w:rFonts w:ascii="Arial" w:hAnsi="Arial" w:cs="Arial"/>
          <w:sz w:val="28"/>
          <w:szCs w:val="28"/>
          <w:rtl/>
        </w:rPr>
        <w:t>מחזיר את הממשק חזרה לצורך שרשור פונקציות.</w:t>
      </w:r>
    </w:p>
    <w:p w14:paraId="02341470" w14:textId="77777777" w:rsidR="007943FE" w:rsidRPr="0019785C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300AFE8" w14:textId="77777777" w:rsidR="007943FE" w:rsidRDefault="007943FE" w:rsidP="007943FE">
      <w:pPr>
        <w:spacing w:after="0"/>
        <w:rPr>
          <w:rtl/>
        </w:rPr>
      </w:pPr>
    </w:p>
    <w:p w14:paraId="6C6918FE" w14:textId="77777777" w:rsidR="007943FE" w:rsidRDefault="007943FE" w:rsidP="007943FE">
      <w:pPr>
        <w:spacing w:after="0"/>
        <w:rPr>
          <w:rtl/>
        </w:rPr>
      </w:pPr>
    </w:p>
    <w:p w14:paraId="22A3DE5C" w14:textId="53FB773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18576F" w14:textId="4DDF25D9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4BBDEA9" w14:textId="3659B14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9F3510E" w14:textId="76795283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75F4FEC" w14:textId="0E89CC9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77B0ECE" w14:textId="61519EFD" w:rsidR="00A7423C" w:rsidRDefault="00A7423C" w:rsidP="00A7423C">
      <w:pPr>
        <w:bidi/>
        <w:spacing w:after="0"/>
        <w:rPr>
          <w:sz w:val="28"/>
          <w:szCs w:val="28"/>
        </w:rPr>
      </w:pPr>
    </w:p>
    <w:p w14:paraId="134D44BA" w14:textId="16524DDE" w:rsidR="0019785C" w:rsidRDefault="0019785C" w:rsidP="0019785C">
      <w:pPr>
        <w:bidi/>
        <w:spacing w:after="0"/>
        <w:rPr>
          <w:sz w:val="28"/>
          <w:szCs w:val="28"/>
        </w:rPr>
      </w:pPr>
    </w:p>
    <w:p w14:paraId="6E81FD43" w14:textId="0BDDD559" w:rsidR="0019785C" w:rsidRDefault="0019785C" w:rsidP="0019785C">
      <w:pPr>
        <w:bidi/>
        <w:spacing w:after="0"/>
        <w:rPr>
          <w:sz w:val="28"/>
          <w:szCs w:val="28"/>
        </w:rPr>
      </w:pPr>
    </w:p>
    <w:p w14:paraId="584E8149" w14:textId="56C2B212" w:rsidR="0019785C" w:rsidRDefault="0019785C" w:rsidP="0019785C">
      <w:pPr>
        <w:bidi/>
        <w:spacing w:after="0"/>
        <w:rPr>
          <w:sz w:val="28"/>
          <w:szCs w:val="28"/>
        </w:rPr>
      </w:pPr>
    </w:p>
    <w:p w14:paraId="0636539B" w14:textId="77777777" w:rsidR="0019785C" w:rsidRDefault="0019785C" w:rsidP="0019785C">
      <w:pPr>
        <w:bidi/>
        <w:spacing w:after="0"/>
        <w:rPr>
          <w:sz w:val="28"/>
          <w:szCs w:val="28"/>
          <w:rtl/>
        </w:rPr>
      </w:pPr>
    </w:p>
    <w:p w14:paraId="720D575D" w14:textId="04DD721D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3E6F8898" w14:textId="57D802B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4EC011E" w14:textId="3CF393F2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77F7FA8" w14:textId="21513A95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44124D8" w14:textId="122F4D96" w:rsidR="00A7423C" w:rsidRDefault="00A7423C" w:rsidP="00A7423C">
      <w:pPr>
        <w:bidi/>
        <w:spacing w:after="0"/>
        <w:rPr>
          <w:sz w:val="28"/>
          <w:szCs w:val="28"/>
        </w:rPr>
      </w:pPr>
    </w:p>
    <w:p w14:paraId="3BC0222C" w14:textId="54EBD20B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5E5C496" w14:textId="2B9F6438" w:rsidR="00A7423C" w:rsidRDefault="00A7423C" w:rsidP="00A7423C">
      <w:pPr>
        <w:bidi/>
        <w:spacing w:after="0"/>
        <w:rPr>
          <w:sz w:val="28"/>
          <w:szCs w:val="28"/>
        </w:rPr>
      </w:pPr>
    </w:p>
    <w:p w14:paraId="1CD49555" w14:textId="2271A151" w:rsidR="007943FE" w:rsidRDefault="007943FE" w:rsidP="007943FE">
      <w:pPr>
        <w:bidi/>
        <w:spacing w:after="0"/>
        <w:rPr>
          <w:sz w:val="28"/>
          <w:szCs w:val="28"/>
        </w:rPr>
      </w:pPr>
    </w:p>
    <w:p w14:paraId="7C46662E" w14:textId="33CAF709" w:rsidR="007943FE" w:rsidRDefault="007943FE" w:rsidP="007943FE">
      <w:pPr>
        <w:bidi/>
        <w:spacing w:after="0"/>
        <w:rPr>
          <w:sz w:val="28"/>
          <w:szCs w:val="28"/>
        </w:rPr>
      </w:pPr>
    </w:p>
    <w:p w14:paraId="0C73E5B8" w14:textId="55408854" w:rsidR="007943FE" w:rsidRDefault="007943FE" w:rsidP="007943FE">
      <w:pPr>
        <w:bidi/>
        <w:spacing w:after="0"/>
        <w:rPr>
          <w:sz w:val="28"/>
          <w:szCs w:val="28"/>
        </w:rPr>
      </w:pPr>
    </w:p>
    <w:p w14:paraId="27BAD91B" w14:textId="4627AB70" w:rsidR="007943FE" w:rsidRDefault="007943FE" w:rsidP="007943FE">
      <w:pPr>
        <w:bidi/>
        <w:spacing w:after="0"/>
        <w:rPr>
          <w:sz w:val="28"/>
          <w:szCs w:val="28"/>
        </w:rPr>
      </w:pPr>
    </w:p>
    <w:p w14:paraId="7AE8BE3A" w14:textId="4DD6AF68" w:rsidR="007943FE" w:rsidRDefault="007943FE" w:rsidP="007943FE">
      <w:pPr>
        <w:bidi/>
        <w:spacing w:after="0"/>
        <w:rPr>
          <w:sz w:val="28"/>
          <w:szCs w:val="28"/>
        </w:rPr>
      </w:pPr>
    </w:p>
    <w:p w14:paraId="4013F7D5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FC31356" w14:textId="19C97D6C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57370FF" w14:textId="77777777" w:rsidR="00A308E9" w:rsidRDefault="00A308E9" w:rsidP="00A7423C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D121709" w14:textId="77777777" w:rsid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1DD4E08" w14:textId="58C29D1C" w:rsidR="00A7423C" w:rsidRDefault="00A7423C" w:rsidP="00A308E9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ממשק תקשורת סריאלית</w:t>
      </w:r>
    </w:p>
    <w:p w14:paraId="04A615CF" w14:textId="1BD99D54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AEE8E07" w14:textId="5A940584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:</w:t>
      </w:r>
    </w:p>
    <w:p w14:paraId="2CCBAD6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הוא ממשק הנועד לממש תקשורת סריאלית בין מכשירים.</w:t>
      </w:r>
    </w:p>
    <w:p w14:paraId="1CC778C6" w14:textId="21BDC06B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שימוש העיקרי בפרויקט שלנו הוא ליצור תקשורת בין המחשב (במקרה הנ"ל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) ל </w:t>
      </w:r>
      <w:r>
        <w:rPr>
          <w:sz w:val="28"/>
          <w:szCs w:val="28"/>
        </w:rPr>
        <w:t>Arduino nano</w:t>
      </w:r>
      <w:r>
        <w:rPr>
          <w:rFonts w:hint="cs"/>
          <w:sz w:val="28"/>
          <w:szCs w:val="28"/>
          <w:rtl/>
        </w:rPr>
        <w:t xml:space="preserve"> ולהעביר פקודות לבקר מנוע דרך תקשורת זו.</w:t>
      </w:r>
    </w:p>
    <w:p w14:paraId="2B70F42F" w14:textId="08916FBD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מחלקה נתמכת על ידי לינוקס בלבד וחלק מהשדות שלה הוא נתיב לקובץ סריאלי (ברגע שמחברים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 xml:space="preserve"> למחשב נפתח קובץ </w:t>
      </w:r>
      <w:r>
        <w:rPr>
          <w:sz w:val="28"/>
          <w:szCs w:val="28"/>
        </w:rPr>
        <w:t>file descriptor</w:t>
      </w:r>
      <w:r>
        <w:rPr>
          <w:rFonts w:hint="cs"/>
          <w:sz w:val="28"/>
          <w:szCs w:val="28"/>
          <w:rtl/>
        </w:rPr>
        <w:t xml:space="preserve"> או בקיצור </w:t>
      </w:r>
      <w:r>
        <w:rPr>
          <w:sz w:val="28"/>
          <w:szCs w:val="28"/>
        </w:rPr>
        <w:t>fd</w:t>
      </w:r>
      <w:r>
        <w:rPr>
          <w:rFonts w:hint="cs"/>
          <w:sz w:val="28"/>
          <w:szCs w:val="28"/>
          <w:rtl/>
        </w:rPr>
        <w:t>).</w:t>
      </w:r>
    </w:p>
    <w:p w14:paraId="27548804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רך קובץ זה ניתן לבצע פקודות קריאה וכתיבה כפי שיוסבר בהמשך.</w:t>
      </w:r>
    </w:p>
    <w:p w14:paraId="70F2CC3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D91D7EA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>.</w:t>
      </w:r>
    </w:p>
    <w:p w14:paraId="4F14F5D0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227032D" w14:textId="77777777" w:rsidR="00A7423C" w:rsidRPr="00C21A73" w:rsidRDefault="00A7423C" w:rsidP="00A7423C">
      <w:pPr>
        <w:bidi/>
        <w:spacing w:after="0"/>
        <w:rPr>
          <w:sz w:val="28"/>
          <w:szCs w:val="28"/>
          <w:u w:val="single"/>
          <w:rtl/>
        </w:rPr>
      </w:pPr>
      <w:r w:rsidRPr="00C21A73">
        <w:rPr>
          <w:rFonts w:hint="cs"/>
          <w:sz w:val="28"/>
          <w:szCs w:val="28"/>
          <w:u w:val="single"/>
          <w:rtl/>
        </w:rPr>
        <w:t>פונקציות הממשק:</w:t>
      </w:r>
    </w:p>
    <w:p w14:paraId="5DB1D4A6" w14:textId="77777777" w:rsidR="00A7423C" w:rsidRDefault="00A7423C" w:rsidP="00A7423C">
      <w:pPr>
        <w:bidi/>
        <w:spacing w:after="0"/>
      </w:pPr>
    </w:p>
    <w:p w14:paraId="0A37D586" w14:textId="77777777" w:rsidR="00A7423C" w:rsidRDefault="00A7423C" w:rsidP="00A7423C">
      <w:pPr>
        <w:spacing w:after="0"/>
        <w:rPr>
          <w:sz w:val="28"/>
          <w:szCs w:val="28"/>
        </w:rPr>
      </w:pPr>
      <w:r w:rsidRPr="00F754B2">
        <w:rPr>
          <w:sz w:val="28"/>
          <w:szCs w:val="28"/>
        </w:rPr>
        <w:t>static std::shared_ptr&lt;ISerial&gt; create()</w:t>
      </w:r>
    </w:p>
    <w:p w14:paraId="1B073AC4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F6636CF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F51999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של הממשק ומחזירה מצביע לממשק.</w:t>
      </w:r>
    </w:p>
    <w:p w14:paraId="487DE90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161B412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45DA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ECAF17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A9DA29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C74591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1689E0E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D5F850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34807A79" w14:textId="77777777" w:rsidR="00A7423C" w:rsidRDefault="00A7423C" w:rsidP="00A7423C">
      <w:pPr>
        <w:spacing w:after="0"/>
        <w:rPr>
          <w:sz w:val="28"/>
          <w:szCs w:val="28"/>
          <w:rtl/>
        </w:rPr>
      </w:pPr>
      <w:r w:rsidRPr="00F754B2">
        <w:rPr>
          <w:sz w:val="28"/>
          <w:szCs w:val="28"/>
        </w:rPr>
        <w:t>virtual ISerial &amp;connect(const string &amp;path = "/dev/ttyACM0")</w:t>
      </w:r>
    </w:p>
    <w:p w14:paraId="3FE74E9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7BFFB5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1ACAD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פותחת ערוץ תקשורת סריאלי לקובץ שמועבר כפרמטר.</w:t>
      </w:r>
    </w:p>
    <w:p w14:paraId="1DE492D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4E1274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CADAAD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קובץ שנפתח עבורו ערוץ סריאלי, הנתיב הדיפולטיבי הוא נתיב אוטומטי שנפתח כאשר מחברים את ה-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>.</w:t>
      </w:r>
    </w:p>
    <w:p w14:paraId="1D7FA2D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497F14B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410B180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5F763A83" w14:textId="4BD8642C" w:rsidR="00A7423C" w:rsidRPr="00A7423C" w:rsidRDefault="00A7423C" w:rsidP="00A7423C">
      <w:pPr>
        <w:spacing w:after="0"/>
        <w:rPr>
          <w:sz w:val="28"/>
          <w:szCs w:val="28"/>
          <w:rtl/>
        </w:rPr>
      </w:pPr>
      <w:r w:rsidRPr="00A7423C">
        <w:rPr>
          <w:sz w:val="28"/>
          <w:szCs w:val="28"/>
        </w:rPr>
        <w:lastRenderedPageBreak/>
        <w:t>virtual void flush()</w:t>
      </w:r>
    </w:p>
    <w:p w14:paraId="695DF38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552E34" w14:textId="671CC808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רוקנת את הקובץ הסריאלי.</w:t>
      </w:r>
    </w:p>
    <w:p w14:paraId="62DA73C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979E6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A5002E" w14:textId="6C25C11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3504BD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1D57B7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5EEFCC4" w14:textId="44BA9329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2436E78E" w14:textId="77777777" w:rsidR="00A7423C" w:rsidRDefault="00A7423C" w:rsidP="00A7423C">
      <w:pPr>
        <w:bidi/>
        <w:spacing w:after="0"/>
        <w:rPr>
          <w:rtl/>
        </w:rPr>
      </w:pPr>
    </w:p>
    <w:p w14:paraId="7425B5B5" w14:textId="77777777" w:rsidR="00A7423C" w:rsidRDefault="00A7423C" w:rsidP="00A7423C">
      <w:pPr>
        <w:bidi/>
        <w:spacing w:after="0"/>
        <w:rPr>
          <w:rtl/>
        </w:rPr>
      </w:pPr>
    </w:p>
    <w:p w14:paraId="65B8CD9F" w14:textId="77777777" w:rsidR="00A7423C" w:rsidRDefault="00A7423C" w:rsidP="00A7423C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>virtual ISerial &amp;write(const string &amp;msg)</w:t>
      </w:r>
    </w:p>
    <w:p w14:paraId="7DB54A1D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2EE93651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3D59DF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כותבת לערוץ התקשור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>.</w:t>
      </w:r>
    </w:p>
    <w:p w14:paraId="7519CCB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9CF8D5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6DAB4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נשלחת לערוץ התקשורת.</w:t>
      </w:r>
    </w:p>
    <w:p w14:paraId="4C51967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055559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4A8318A" w14:textId="44D6F0E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04E4666C" w14:textId="4939FFE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2A8E194" w14:textId="077B6F66" w:rsidR="00C21A73" w:rsidRDefault="00C21A73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 xml:space="preserve">virtual ISerial &amp;write(const </w:t>
      </w:r>
      <w:r>
        <w:rPr>
          <w:sz w:val="28"/>
          <w:szCs w:val="28"/>
        </w:rPr>
        <w:t>char</w:t>
      </w:r>
      <w:r w:rsidRPr="00DA4C6F">
        <w:rPr>
          <w:sz w:val="28"/>
          <w:szCs w:val="28"/>
        </w:rPr>
        <w:t xml:space="preserve"> &amp;msg)</w:t>
      </w:r>
    </w:p>
    <w:p w14:paraId="13E2B852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BC5D53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F908380" w14:textId="2418450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כותבת לערוץ התקשורת תו יחיד.</w:t>
      </w:r>
    </w:p>
    <w:p w14:paraId="1611C97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6A15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7CE399B" w14:textId="302E431C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תו שנשלח לערוץ התקשורת.</w:t>
      </w:r>
    </w:p>
    <w:p w14:paraId="1D84CC2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834F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7F21557" w14:textId="79D15A3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6F7E7AF4" w14:textId="623FE73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89502B7" w14:textId="1795FE0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3DFF78" w14:textId="157E84A6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1B39711" w14:textId="51B73AF2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D5D3299" w14:textId="7B6B0BDE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4B34041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511BCD89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73815EDC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5211522" w14:textId="77777777" w:rsidR="00A7423C" w:rsidRDefault="00A7423C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lastRenderedPageBreak/>
        <w:t>virtual string read(const uint &amp;len)</w:t>
      </w:r>
    </w:p>
    <w:p w14:paraId="213492E5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8F410F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63CA3C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 xml:space="preserve"> מערוץ התקשורת.</w:t>
      </w:r>
    </w:p>
    <w:p w14:paraId="1F6422D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5F98B31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01B93A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FB879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188E831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E48685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AD7C10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214E0D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60273E4" w14:textId="646FF1DE" w:rsidR="00A7423C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 xml:space="preserve">virtual void read(char *dst, const uint &amp;len) </w:t>
      </w:r>
    </w:p>
    <w:p w14:paraId="27643B3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B3FD5B0" w14:textId="0E4A052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קוראת מידע מערוץ התקשורת.</w:t>
      </w:r>
    </w:p>
    <w:p w14:paraId="6AF5A9A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6D7B9C3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254E7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E69F06D" w14:textId="5B15C91F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s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יעד שאליו יש לקרוא את המידע.</w:t>
      </w:r>
    </w:p>
    <w:p w14:paraId="443EF1C8" w14:textId="2FF96A26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3DCE705B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3B91FB6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025BF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59EC7D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454E958A" w14:textId="6DD180A7" w:rsidR="00C21A73" w:rsidRDefault="00C21A73" w:rsidP="00C21A73">
      <w:pPr>
        <w:spacing w:after="0"/>
        <w:rPr>
          <w:sz w:val="28"/>
          <w:szCs w:val="28"/>
        </w:rPr>
      </w:pPr>
    </w:p>
    <w:p w14:paraId="19417112" w14:textId="63E0EB19" w:rsidR="00C21A73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>virtual bool isConnected() const</w:t>
      </w:r>
    </w:p>
    <w:p w14:paraId="6F841F6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3B8AB5E" w14:textId="264E8ACB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בודקת האם יש חיבור סריאלי או לא.</w:t>
      </w:r>
    </w:p>
    <w:p w14:paraId="5E92EA5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53530D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7C83FB63" w14:textId="7A0FA6F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6E4FF2C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22D42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30C33E" w14:textId="33891EE5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יש חיבור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46A8131F" w14:textId="77777777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724DF3A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</w:p>
    <w:p w14:paraId="2C946F0A" w14:textId="2E7317A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05E31B4" w14:textId="08A576B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EC6E0D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74AA99" w14:textId="77777777" w:rsidR="00A7423C" w:rsidRDefault="00A7423C" w:rsidP="00C21A73">
      <w:pPr>
        <w:spacing w:after="0"/>
        <w:rPr>
          <w:sz w:val="28"/>
          <w:szCs w:val="28"/>
        </w:rPr>
      </w:pPr>
      <w:r w:rsidRPr="00516638">
        <w:rPr>
          <w:sz w:val="28"/>
          <w:szCs w:val="28"/>
        </w:rPr>
        <w:lastRenderedPageBreak/>
        <w:t>virtual ~ISerial()</w:t>
      </w:r>
    </w:p>
    <w:p w14:paraId="77C192DC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582BF59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97A4CE5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שחררת את כל המשאבים של התקשורת הסריאלית.</w:t>
      </w:r>
    </w:p>
    <w:p w14:paraId="53E4C4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A49F45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2306C3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6B3C7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9EFE39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67572D7" w14:textId="6FF408E3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05D9CA" w14:textId="7B80CE7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77D4190" w14:textId="3B48F7A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44A4F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32700E45" w14:textId="2438FFAD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</w:rPr>
      </w:pPr>
    </w:p>
    <w:p w14:paraId="39B54B7E" w14:textId="7B1DEAB9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5C2C620" w14:textId="5C378A79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9C81D6C" w14:textId="6D1D8D6D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1C77C98" w14:textId="7D039F91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F0D8167" w14:textId="142A0C7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C2DB023" w14:textId="6FCB064E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ABDC523" w14:textId="3D40B1A6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75EBF04A" w14:textId="7777777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267AED1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5603DA8" w14:textId="776E2F8E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</w:rPr>
      </w:pPr>
    </w:p>
    <w:p w14:paraId="59235159" w14:textId="3AF4996D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54AEB91F" w14:textId="4E00C1E3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E1B0353" w14:textId="3D5B432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712CB56A" w14:textId="5B3899D1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571DFF0" w14:textId="1CA8BB14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01DAD49" w14:textId="5D8D73C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69F8438" w14:textId="00A0138B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81A5BA5" w14:textId="463A797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C53D716" w14:textId="476F5656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154FF7F0" w14:textId="37E76BBC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441CD1F4" w14:textId="20AF627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03626859" w14:textId="7149D95F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392516CF" w14:textId="5EE8E26E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</w:rPr>
      </w:pPr>
    </w:p>
    <w:p w14:paraId="274390FF" w14:textId="77777777" w:rsidR="00B024D4" w:rsidRDefault="00B024D4" w:rsidP="00B024D4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4FF8DEC" w14:textId="54E5F7CC" w:rsidR="00C21A73" w:rsidRPr="00B024D4" w:rsidRDefault="00C21A73" w:rsidP="00C21A73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lastRenderedPageBreak/>
        <w:t>ממשק חיישן תנועה:</w:t>
      </w:r>
    </w:p>
    <w:p w14:paraId="79524A76" w14:textId="4F157A84" w:rsidR="00C21A73" w:rsidRPr="00B024D4" w:rsidRDefault="00C21A73" w:rsidP="00C21A73">
      <w:pPr>
        <w:bidi/>
        <w:spacing w:after="0"/>
        <w:rPr>
          <w:rFonts w:ascii="Arial" w:hAnsi="Arial" w:cs="Arial"/>
          <w:sz w:val="28"/>
          <w:szCs w:val="28"/>
        </w:rPr>
      </w:pPr>
    </w:p>
    <w:p w14:paraId="61C953F2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</w:rPr>
        <w:t>Bitcraze</w:t>
      </w:r>
    </w:p>
    <w:p w14:paraId="03A64C06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</w:rPr>
      </w:pPr>
    </w:p>
    <w:p w14:paraId="1DBF453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מערכת הצירים של הרכיב :</w:t>
      </w:r>
    </w:p>
    <w:p w14:paraId="4DD024CE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4520BF0A" w14:textId="468B0478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  <w:rtl/>
        </w:rPr>
      </w:pPr>
      <w:r w:rsidRPr="00B024D4">
        <w:rPr>
          <w:rFonts w:ascii="Arial" w:hAnsi="Arial" w:cs="Arial"/>
          <w:b/>
          <w:bCs/>
          <w:noProof/>
          <w:sz w:val="28"/>
          <w:szCs w:val="28"/>
          <w:u w:val="single"/>
        </w:rPr>
        <w:drawing>
          <wp:inline distT="0" distB="0" distL="0" distR="0" wp14:anchorId="46450B25" wp14:editId="7B31F4D8">
            <wp:extent cx="3476625" cy="2952750"/>
            <wp:effectExtent l="0" t="0" r="0" b="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DB20F" w14:textId="77777777" w:rsidR="007943FE" w:rsidRPr="00B024D4" w:rsidRDefault="007943FE" w:rsidP="007943FE">
      <w:pPr>
        <w:bidi/>
        <w:spacing w:after="0"/>
        <w:jc w:val="center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03B4B19C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 xml:space="preserve">pixel resolution is 30x30 </w:t>
      </w:r>
    </w:p>
    <w:p w14:paraId="460E5E13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>FOV is 42°</w:t>
      </w:r>
    </w:p>
    <w:p w14:paraId="303BE5C8" w14:textId="77777777" w:rsidR="007943FE" w:rsidRPr="00B024D4" w:rsidRDefault="007943FE" w:rsidP="007943FE">
      <w:pPr>
        <w:spacing w:after="0"/>
        <w:rPr>
          <w:rFonts w:ascii="Arial" w:hAnsi="Arial" w:cs="Arial"/>
          <w:color w:val="0A0A0A"/>
          <w:sz w:val="28"/>
          <w:szCs w:val="28"/>
          <w:shd w:val="clear" w:color="auto" w:fill="FEFEFE"/>
        </w:rPr>
      </w:pPr>
    </w:p>
    <w:p w14:paraId="04EAEC32" w14:textId="77777777" w:rsidR="007943FE" w:rsidRPr="00B024D4" w:rsidRDefault="007943FE" w:rsidP="007943FE">
      <w:pPr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color w:val="0A0A0A"/>
          <w:sz w:val="28"/>
          <w:szCs w:val="28"/>
          <w:shd w:val="clear" w:color="auto" w:fill="FEFEFE"/>
        </w:rPr>
        <w:t>More data on :</w:t>
      </w:r>
      <w:r w:rsidRPr="00B024D4">
        <w:rPr>
          <w:rFonts w:ascii="Arial" w:hAnsi="Arial" w:cs="Arial"/>
          <w:sz w:val="28"/>
          <w:szCs w:val="28"/>
        </w:rPr>
        <w:t xml:space="preserve"> </w:t>
      </w:r>
      <w:hyperlink r:id="rId26" w:history="1">
        <w:r w:rsidRPr="00B024D4">
          <w:rPr>
            <w:rStyle w:val="Hyperlink"/>
            <w:rFonts w:cs="Arial"/>
            <w:szCs w:val="28"/>
          </w:rPr>
          <w:t>https://wiki.bitcraze.io/breakout:flow</w:t>
        </w:r>
      </w:hyperlink>
    </w:p>
    <w:p w14:paraId="4373F90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53256A9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 xml:space="preserve">אנו משתמשים ברכיב על מנת לקבל מבנה בשם </w:t>
      </w:r>
      <w:r w:rsidRPr="00B024D4">
        <w:rPr>
          <w:rFonts w:ascii="Arial" w:hAnsi="Arial" w:cs="Arial"/>
          <w:sz w:val="28"/>
          <w:szCs w:val="28"/>
        </w:rPr>
        <w:t>Flow</w:t>
      </w:r>
      <w:r w:rsidRPr="00B024D4">
        <w:rPr>
          <w:rFonts w:ascii="Arial" w:hAnsi="Arial" w:cs="Arial"/>
          <w:sz w:val="28"/>
          <w:szCs w:val="28"/>
          <w:rtl/>
        </w:rPr>
        <w:t xml:space="preserve"> שמכיל 4 שדות</w:t>
      </w:r>
    </w:p>
    <w:p w14:paraId="5D771605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>Dx</w:t>
      </w:r>
      <w:r w:rsidRPr="00B024D4">
        <w:rPr>
          <w:rFonts w:ascii="Arial" w:hAnsi="Arial" w:cs="Arial"/>
          <w:sz w:val="28"/>
          <w:szCs w:val="28"/>
          <w:rtl/>
        </w:rPr>
        <w:t xml:space="preserve"> </w:t>
      </w:r>
      <w:r w:rsidRPr="00B024D4">
        <w:rPr>
          <w:rFonts w:ascii="Arial" w:hAnsi="Arial" w:cs="Arial"/>
          <w:sz w:val="28"/>
          <w:szCs w:val="28"/>
        </w:rPr>
        <w:t xml:space="preserve">- </w:t>
      </w:r>
      <w:r w:rsidRPr="00B024D4">
        <w:rPr>
          <w:rFonts w:ascii="Arial" w:hAnsi="Arial" w:cs="Arial"/>
          <w:sz w:val="28"/>
          <w:szCs w:val="28"/>
          <w:rtl/>
        </w:rPr>
        <w:t xml:space="preserve">תזוזה ביחידות פיקסלים בציר </w:t>
      </w:r>
      <w:r w:rsidRPr="00B024D4">
        <w:rPr>
          <w:rFonts w:ascii="Arial" w:hAnsi="Arial" w:cs="Arial"/>
          <w:sz w:val="28"/>
          <w:szCs w:val="28"/>
        </w:rPr>
        <w:t>x</w:t>
      </w:r>
      <w:r w:rsidRPr="00B024D4">
        <w:rPr>
          <w:rFonts w:ascii="Arial" w:hAnsi="Arial" w:cs="Arial"/>
          <w:sz w:val="28"/>
          <w:szCs w:val="28"/>
          <w:rtl/>
        </w:rPr>
        <w:t xml:space="preserve"> בין דגימות </w:t>
      </w:r>
    </w:p>
    <w:p w14:paraId="3C949EA0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>Dy</w:t>
      </w:r>
      <w:r w:rsidRPr="00B024D4">
        <w:rPr>
          <w:rFonts w:ascii="Arial" w:hAnsi="Arial" w:cs="Arial"/>
          <w:sz w:val="28"/>
          <w:szCs w:val="28"/>
          <w:rtl/>
        </w:rPr>
        <w:t xml:space="preserve"> </w:t>
      </w:r>
      <w:r w:rsidRPr="00B024D4">
        <w:rPr>
          <w:rFonts w:ascii="Arial" w:hAnsi="Arial" w:cs="Arial"/>
          <w:sz w:val="28"/>
          <w:szCs w:val="28"/>
        </w:rPr>
        <w:t xml:space="preserve">- </w:t>
      </w:r>
      <w:r w:rsidRPr="00B024D4">
        <w:rPr>
          <w:rFonts w:ascii="Arial" w:hAnsi="Arial" w:cs="Arial"/>
          <w:sz w:val="28"/>
          <w:szCs w:val="28"/>
          <w:rtl/>
        </w:rPr>
        <w:t xml:space="preserve">תזוזה ביחידות פיקסלים בציר </w:t>
      </w:r>
      <w:r w:rsidRPr="00B024D4">
        <w:rPr>
          <w:rFonts w:ascii="Arial" w:hAnsi="Arial" w:cs="Arial"/>
          <w:sz w:val="28"/>
          <w:szCs w:val="28"/>
        </w:rPr>
        <w:t>y</w:t>
      </w:r>
      <w:r w:rsidRPr="00B024D4">
        <w:rPr>
          <w:rFonts w:ascii="Arial" w:hAnsi="Arial" w:cs="Arial"/>
          <w:sz w:val="28"/>
          <w:szCs w:val="28"/>
          <w:rtl/>
        </w:rPr>
        <w:t xml:space="preserve">  בין דגימות </w:t>
      </w:r>
    </w:p>
    <w:p w14:paraId="2C962DA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Dt</w:t>
      </w:r>
      <w:r w:rsidRPr="00B024D4">
        <w:rPr>
          <w:rFonts w:ascii="Arial" w:hAnsi="Arial" w:cs="Arial"/>
          <w:sz w:val="28"/>
          <w:szCs w:val="28"/>
          <w:rtl/>
        </w:rPr>
        <w:t xml:space="preserve">  - הזמן במילי שניות בין דגימות</w:t>
      </w:r>
    </w:p>
    <w:p w14:paraId="18631F9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Range</w:t>
      </w:r>
      <w:r w:rsidRPr="00B024D4">
        <w:rPr>
          <w:rFonts w:ascii="Arial" w:hAnsi="Arial" w:cs="Arial"/>
          <w:sz w:val="28"/>
          <w:szCs w:val="28"/>
          <w:rtl/>
        </w:rPr>
        <w:t xml:space="preserve"> – המרחק מהרצפה במילימטרים</w:t>
      </w:r>
    </w:p>
    <w:p w14:paraId="2DC094BD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1BA209D6" w14:textId="2B9AD172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6D61DA87" w14:textId="77777777" w:rsidR="00201AE4" w:rsidRPr="00B024D4" w:rsidRDefault="00201AE4" w:rsidP="00201AE4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2602604" w14:textId="4C9AC460" w:rsidR="007943FE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686C823F" w14:textId="77777777" w:rsidR="00201AE4" w:rsidRPr="00B024D4" w:rsidRDefault="00201AE4" w:rsidP="00201AE4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D9F480A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529B6047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DC969EC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14:paraId="22F14C51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</w:p>
    <w:p w14:paraId="1E098124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lastRenderedPageBreak/>
        <w:t>תיאור המחלקה:</w:t>
      </w:r>
    </w:p>
    <w:p w14:paraId="6DAC010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המחלקה עוטפת את התקשורת מול רכיב ה</w:t>
      </w:r>
      <w:r w:rsidRPr="00B024D4">
        <w:rPr>
          <w:rFonts w:ascii="Arial" w:hAnsi="Arial" w:cs="Arial"/>
          <w:sz w:val="28"/>
          <w:szCs w:val="28"/>
        </w:rPr>
        <w:t xml:space="preserve"> </w:t>
      </w:r>
      <w:r w:rsidRPr="00B024D4">
        <w:rPr>
          <w:rFonts w:ascii="Arial" w:hAnsi="Arial" w:cs="Arial"/>
          <w:sz w:val="28"/>
          <w:szCs w:val="28"/>
          <w:rtl/>
        </w:rPr>
        <w:t>–</w:t>
      </w:r>
      <w:r w:rsidRPr="00B024D4">
        <w:rPr>
          <w:rFonts w:ascii="Arial" w:hAnsi="Arial" w:cs="Arial"/>
          <w:sz w:val="28"/>
          <w:szCs w:val="28"/>
        </w:rPr>
        <w:t xml:space="preserve"> optic sensor</w:t>
      </w:r>
      <w:r w:rsidRPr="00B024D4">
        <w:rPr>
          <w:rFonts w:ascii="Arial" w:hAnsi="Arial" w:cs="Arial"/>
          <w:sz w:val="28"/>
          <w:szCs w:val="28"/>
          <w:rtl/>
        </w:rPr>
        <w:t xml:space="preserve"> ומעבירה ממנו מידע אל המשתמש</w:t>
      </w:r>
    </w:p>
    <w:p w14:paraId="4B2A8170" w14:textId="77777777" w:rsidR="00422F9F" w:rsidRPr="0019785C" w:rsidRDefault="00422F9F" w:rsidP="00422F9F">
      <w:pPr>
        <w:bidi/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  <w:rtl/>
        </w:rPr>
        <w:t xml:space="preserve">לשים לב בעת שימוש ראשוני יש צורך לתת הרשאות קריאה כתיבה עבור קובץ הסריאל , ניתן להשתמש בפקודה </w:t>
      </w:r>
      <w:r w:rsidRPr="0019785C">
        <w:rPr>
          <w:rFonts w:ascii="Arial" w:hAnsi="Arial" w:cs="Arial"/>
          <w:sz w:val="28"/>
          <w:szCs w:val="28"/>
        </w:rPr>
        <w:t>:</w:t>
      </w:r>
    </w:p>
    <w:p w14:paraId="38B49329" w14:textId="60C17DFD" w:rsidR="00422F9F" w:rsidRPr="0019785C" w:rsidRDefault="00422F9F" w:rsidP="00422F9F">
      <w:pPr>
        <w:spacing w:after="0"/>
        <w:rPr>
          <w:rFonts w:ascii="Arial" w:hAnsi="Arial" w:cs="Arial"/>
          <w:sz w:val="28"/>
          <w:szCs w:val="28"/>
        </w:rPr>
      </w:pPr>
      <w:r w:rsidRPr="0019785C">
        <w:rPr>
          <w:rFonts w:ascii="Arial" w:hAnsi="Arial" w:cs="Arial"/>
          <w:sz w:val="28"/>
          <w:szCs w:val="28"/>
        </w:rPr>
        <w:t>"chmod 777 /dev/tty</w:t>
      </w:r>
      <w:r>
        <w:rPr>
          <w:rFonts w:ascii="Arial" w:hAnsi="Arial" w:cs="Arial"/>
          <w:sz w:val="28"/>
          <w:szCs w:val="28"/>
        </w:rPr>
        <w:t>ACM</w:t>
      </w:r>
      <w:r w:rsidRPr="0019785C">
        <w:rPr>
          <w:rFonts w:ascii="Arial" w:hAnsi="Arial" w:cs="Arial"/>
          <w:sz w:val="28"/>
          <w:szCs w:val="28"/>
        </w:rPr>
        <w:t>0"</w:t>
      </w:r>
    </w:p>
    <w:p w14:paraId="7AAFE678" w14:textId="74F2ABE3" w:rsidR="007943FE" w:rsidRDefault="007943FE" w:rsidP="007943FE">
      <w:pPr>
        <w:bidi/>
        <w:rPr>
          <w:rFonts w:ascii="Arial" w:hAnsi="Arial" w:cs="Arial"/>
          <w:sz w:val="28"/>
          <w:szCs w:val="28"/>
        </w:rPr>
      </w:pPr>
    </w:p>
    <w:p w14:paraId="492978B6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u w:val="single"/>
        </w:rPr>
      </w:pPr>
      <w:r w:rsidRPr="00B024D4">
        <w:rPr>
          <w:rFonts w:ascii="Arial" w:hAnsi="Arial" w:cs="Arial"/>
          <w:b/>
          <w:bCs/>
          <w:sz w:val="28"/>
          <w:szCs w:val="28"/>
          <w:u w:val="single"/>
          <w:rtl/>
        </w:rPr>
        <w:t>פונקציות הממשק:</w:t>
      </w:r>
    </w:p>
    <w:p w14:paraId="5708C657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void bitcraze::setup()</w:t>
      </w:r>
    </w:p>
    <w:p w14:paraId="06ADEAD9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5917483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מתחברת אל רכיב ה</w:t>
      </w:r>
      <w:r w:rsidRPr="00B024D4">
        <w:rPr>
          <w:rFonts w:ascii="Arial" w:hAnsi="Arial" w:cs="Arial"/>
          <w:sz w:val="28"/>
          <w:szCs w:val="28"/>
        </w:rPr>
        <w:t xml:space="preserve">optic sensor </w:t>
      </w:r>
      <w:r w:rsidRPr="00B024D4">
        <w:rPr>
          <w:rFonts w:ascii="Arial" w:hAnsi="Arial" w:cs="Arial"/>
          <w:sz w:val="28"/>
          <w:szCs w:val="28"/>
          <w:rtl/>
        </w:rPr>
        <w:t xml:space="preserve"> (מצורף ציור של החיבור מול הארדואינו)</w:t>
      </w:r>
    </w:p>
    <w:p w14:paraId="6D3B6250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A379791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1BE5CE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5F000CB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FF3FAA2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DE2D6E4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325AD1F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</w:rPr>
      </w:pPr>
    </w:p>
    <w:p w14:paraId="6135517C" w14:textId="77777777" w:rsidR="007943FE" w:rsidRPr="00B024D4" w:rsidRDefault="007943FE" w:rsidP="007943FE">
      <w:pPr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</w:rPr>
        <w:t xml:space="preserve">     bool isConnected()</w:t>
      </w:r>
    </w:p>
    <w:p w14:paraId="5583E5B3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00FF43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בודקת אם אנו מחוברים אל הארדואינו</w:t>
      </w:r>
    </w:p>
    <w:p w14:paraId="3F17F8C8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5AFE999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18A15D5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018776E8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4E945A6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4421C0F4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True</w:t>
      </w:r>
      <w:r w:rsidRPr="00B024D4">
        <w:rPr>
          <w:rFonts w:ascii="Arial" w:hAnsi="Arial" w:cs="Arial"/>
          <w:sz w:val="28"/>
          <w:szCs w:val="28"/>
          <w:rtl/>
        </w:rPr>
        <w:t xml:space="preserve"> במידה ואנו מחוברים.</w:t>
      </w:r>
    </w:p>
    <w:p w14:paraId="5DF4392A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7D41E901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6494C904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3AF08FD2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39CA3E4F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1EC5406E" w14:textId="77777777" w:rsidR="007943FE" w:rsidRPr="00B024D4" w:rsidRDefault="007943FE" w:rsidP="007943FE">
      <w:pPr>
        <w:bidi/>
        <w:rPr>
          <w:rFonts w:ascii="Arial" w:hAnsi="Arial" w:cs="Arial"/>
          <w:sz w:val="28"/>
          <w:szCs w:val="28"/>
          <w:rtl/>
        </w:rPr>
      </w:pPr>
    </w:p>
    <w:p w14:paraId="09766813" w14:textId="77777777" w:rsidR="007943FE" w:rsidRPr="00B024D4" w:rsidRDefault="007943FE" w:rsidP="007943FE">
      <w:pPr>
        <w:rPr>
          <w:rFonts w:ascii="Arial" w:hAnsi="Arial" w:cs="Arial"/>
          <w:sz w:val="28"/>
          <w:szCs w:val="28"/>
        </w:rPr>
      </w:pPr>
    </w:p>
    <w:p w14:paraId="1E834A6A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lastRenderedPageBreak/>
        <w:t xml:space="preserve">  Bitcraze &amp;requestFlowData();</w:t>
      </w:r>
    </w:p>
    <w:p w14:paraId="2DCA901D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4F076693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שולחת הוראה לארדואינו להתחיל לשלוח מידע מהחיישן</w:t>
      </w:r>
    </w:p>
    <w:p w14:paraId="69F6FE86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38F54D0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6CB58C3F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0BD2412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1C1B3198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5A4A4A51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מצביע לממשק.</w:t>
      </w:r>
    </w:p>
    <w:p w14:paraId="6F11E4CF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  Bitcraze &amp;stopStream();</w:t>
      </w:r>
    </w:p>
    <w:p w14:paraId="1C83BBCF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04C8A92D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שולחת הוראה לארדואינו להפסיק לשלוח מידע מהחיישן</w:t>
      </w:r>
    </w:p>
    <w:p w14:paraId="210EE6EF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3BE3285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42A4EE09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4C4CA151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32D5764B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4227FB3B" w14:textId="77777777" w:rsidR="007943FE" w:rsidRPr="00B024D4" w:rsidRDefault="007943FE" w:rsidP="007943FE">
      <w:pPr>
        <w:tabs>
          <w:tab w:val="right" w:pos="8640"/>
        </w:tabs>
        <w:bidi/>
        <w:spacing w:after="0"/>
        <w:rPr>
          <w:rFonts w:ascii="Arial" w:hAnsi="Arial" w:cs="Arial"/>
          <w:sz w:val="28"/>
          <w:szCs w:val="28"/>
        </w:rPr>
      </w:pPr>
      <w:r w:rsidRPr="00B024D4">
        <w:rPr>
          <w:rFonts w:ascii="Arial" w:hAnsi="Arial" w:cs="Arial"/>
          <w:sz w:val="28"/>
          <w:szCs w:val="28"/>
          <w:rtl/>
        </w:rPr>
        <w:t>מצביע לממשק.</w:t>
      </w:r>
      <w:r w:rsidRPr="00B024D4">
        <w:rPr>
          <w:rFonts w:ascii="Arial" w:hAnsi="Arial" w:cs="Arial"/>
          <w:sz w:val="28"/>
          <w:szCs w:val="28"/>
          <w:rtl/>
        </w:rPr>
        <w:tab/>
      </w:r>
    </w:p>
    <w:p w14:paraId="12DDD410" w14:textId="77777777" w:rsidR="007943FE" w:rsidRPr="00B024D4" w:rsidRDefault="007943FE" w:rsidP="007943FE">
      <w:pPr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 xml:space="preserve">     Flow getFlowOutput() ;</w:t>
      </w:r>
    </w:p>
    <w:p w14:paraId="631D242E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תיאור הפונקציה:</w:t>
      </w:r>
    </w:p>
    <w:p w14:paraId="7001E5A7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הפונקציה קוראת את המידע שהחיישן שולח דרך הארדויאנו</w:t>
      </w:r>
    </w:p>
    <w:p w14:paraId="13D43BEB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פרמטרים:</w:t>
      </w:r>
    </w:p>
    <w:p w14:paraId="500B70C6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  <w:rtl/>
        </w:rPr>
        <w:t>ללא</w:t>
      </w:r>
    </w:p>
    <w:p w14:paraId="61F243EE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2624DFCC" w14:textId="77777777" w:rsidR="007943FE" w:rsidRPr="00B024D4" w:rsidRDefault="007943FE" w:rsidP="007943FE">
      <w:pPr>
        <w:bidi/>
        <w:spacing w:after="0"/>
        <w:rPr>
          <w:rFonts w:ascii="Arial" w:hAnsi="Arial" w:cs="Arial"/>
          <w:b/>
          <w:bCs/>
          <w:sz w:val="28"/>
          <w:szCs w:val="28"/>
          <w:rtl/>
        </w:rPr>
      </w:pPr>
      <w:r w:rsidRPr="00B024D4">
        <w:rPr>
          <w:rFonts w:ascii="Arial" w:hAnsi="Arial" w:cs="Arial"/>
          <w:b/>
          <w:bCs/>
          <w:sz w:val="28"/>
          <w:szCs w:val="28"/>
          <w:rtl/>
        </w:rPr>
        <w:t>ערך החזרה:</w:t>
      </w:r>
    </w:p>
    <w:p w14:paraId="6FAA62E2" w14:textId="77777777" w:rsidR="007943FE" w:rsidRPr="00B024D4" w:rsidRDefault="007943FE" w:rsidP="007943FE">
      <w:pPr>
        <w:bidi/>
        <w:spacing w:after="0"/>
        <w:rPr>
          <w:rFonts w:ascii="Arial" w:hAnsi="Arial" w:cs="Arial"/>
          <w:sz w:val="28"/>
          <w:szCs w:val="28"/>
          <w:rtl/>
        </w:rPr>
      </w:pPr>
      <w:r w:rsidRPr="00B024D4">
        <w:rPr>
          <w:rFonts w:ascii="Arial" w:hAnsi="Arial" w:cs="Arial"/>
          <w:sz w:val="28"/>
          <w:szCs w:val="28"/>
        </w:rPr>
        <w:t>Flow</w:t>
      </w:r>
      <w:r w:rsidRPr="00B024D4">
        <w:rPr>
          <w:rFonts w:ascii="Arial" w:hAnsi="Arial" w:cs="Arial"/>
          <w:sz w:val="28"/>
          <w:szCs w:val="28"/>
          <w:rtl/>
        </w:rPr>
        <w:t xml:space="preserve"> – מבנה המכיל את המידע מהחיישן </w:t>
      </w:r>
    </w:p>
    <w:p w14:paraId="0609EFE6" w14:textId="2600E726" w:rsidR="007943FE" w:rsidRDefault="007943FE" w:rsidP="007943FE">
      <w:pPr>
        <w:bidi/>
        <w:spacing w:after="0"/>
        <w:rPr>
          <w:rFonts w:ascii="Arial" w:hAnsi="Arial" w:cs="Arial"/>
          <w:sz w:val="28"/>
          <w:szCs w:val="28"/>
        </w:rPr>
      </w:pPr>
    </w:p>
    <w:p w14:paraId="0BB066EA" w14:textId="77777777" w:rsidR="00E71AF0" w:rsidRPr="00B024D4" w:rsidRDefault="00E71AF0" w:rsidP="00E71AF0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566CBC5B" w14:textId="2482CDB2" w:rsidR="00C21A73" w:rsidRPr="00B024D4" w:rsidRDefault="00C21A73" w:rsidP="00C21A73">
      <w:pPr>
        <w:bidi/>
        <w:spacing w:after="0"/>
        <w:rPr>
          <w:rFonts w:ascii="Arial" w:hAnsi="Arial" w:cs="Arial"/>
          <w:sz w:val="28"/>
          <w:szCs w:val="28"/>
          <w:rtl/>
        </w:rPr>
      </w:pPr>
    </w:p>
    <w:p w14:paraId="4919E8F3" w14:textId="282A02C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EB8DD89" w14:textId="4517C3C9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BBEC8F7" w14:textId="2130887E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DF11EAA" w14:textId="0632583F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4701F5C" w14:textId="6C6FE848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C2F0686" w14:textId="5319F99A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6896842" w14:textId="00716141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8ACB3B6" w14:textId="3477105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CBED0C6" w14:textId="6F5C1EE8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C1AA889" w14:textId="20026935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משק </w:t>
      </w:r>
      <w:r>
        <w:rPr>
          <w:b/>
          <w:bCs/>
          <w:sz w:val="28"/>
          <w:szCs w:val="28"/>
          <w:u w:val="single"/>
        </w:rPr>
        <w:t>TcpClient</w:t>
      </w:r>
    </w:p>
    <w:p w14:paraId="178AD665" w14:textId="6FFF368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AC4EA0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1F534D7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הוא ממשק הנועד ליצור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והתחבר לשרת ב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>.</w:t>
      </w:r>
    </w:p>
    <w:p w14:paraId="59CF7AD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>.</w:t>
      </w:r>
    </w:p>
    <w:p w14:paraId="07A75A5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40F70C" w14:textId="77777777" w:rsidR="00C21A73" w:rsidRPr="000A7432" w:rsidRDefault="00C21A73" w:rsidP="00C21A73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952597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73FA086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static std::shared_ptr&lt;ITcpClient&gt; create()</w:t>
      </w:r>
    </w:p>
    <w:p w14:paraId="7EFDEA2D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E0DB4B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EDA876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חדש אשר יכול להתחבר לשרת ומחזירה מצביע לממשק.</w:t>
      </w:r>
    </w:p>
    <w:p w14:paraId="408959C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46F01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C750A9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1249FF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19C7D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9140EF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18E283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5A998B3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virtual void connect(const string&amp; ip, const unsigned short&amp; port) const</w:t>
      </w:r>
    </w:p>
    <w:p w14:paraId="0653F94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5E8DC73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02087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תחברת לשרת קיים באמצעו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של השרת.</w:t>
      </w:r>
    </w:p>
    <w:p w14:paraId="7AF3C4F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4D89E8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545DAD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תובת ה-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השרת.</w:t>
      </w:r>
    </w:p>
    <w:p w14:paraId="53E9161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פורט של השרת.</w:t>
      </w:r>
    </w:p>
    <w:p w14:paraId="30013BB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5D6AC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D6E33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AD8477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A9BCA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A4A9EE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FF67A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13334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4A1D2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51C775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2A9A2CC" w14:textId="77777777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lastRenderedPageBreak/>
        <w:t>virtual bool isConnected() const</w:t>
      </w:r>
    </w:p>
    <w:p w14:paraId="0C3513B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B42321D" w14:textId="1FAC4CBF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ם קיימת תקשורת עם השרת או לא.</w:t>
      </w:r>
    </w:p>
    <w:p w14:paraId="65896C2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408256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999F80A" w14:textId="2FAA5D6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2CD7C57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027CDE1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211F407" w14:textId="00254F91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יש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2BA0B13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D9A304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731D288" w14:textId="4BC4BF22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t>virtual void disconnect()</w:t>
      </w:r>
    </w:p>
    <w:p w14:paraId="1E69DA9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DF41ECF" w14:textId="15375FF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נתקת את התקשורת מהשרת.</w:t>
      </w:r>
    </w:p>
    <w:p w14:paraId="794ED55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05C861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891CFE4" w14:textId="3BC4F4F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CE130F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621984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1DCB0F2" w14:textId="35CE05E5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639A14D" w14:textId="22886FB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02FBF2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1910953" w14:textId="3011C146" w:rsidR="00C21A73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>virtual void receive(char *dst, const uint &amp;len, const uint &amp;timeout_sec = 3)</w:t>
      </w:r>
    </w:p>
    <w:p w14:paraId="343074B8" w14:textId="77777777" w:rsidR="00C21A73" w:rsidRDefault="00C21A73" w:rsidP="00C21A73">
      <w:pPr>
        <w:spacing w:after="0"/>
        <w:rPr>
          <w:sz w:val="28"/>
          <w:szCs w:val="28"/>
        </w:rPr>
      </w:pPr>
    </w:p>
    <w:p w14:paraId="341F5359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0CD5EE4" w14:textId="01E5D654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קוראת מידע מהשרת.</w:t>
      </w:r>
    </w:p>
    <w:p w14:paraId="064B51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27B1287" w14:textId="695BF3E9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A90F9C" w14:textId="6738FB26" w:rsidR="00C21A73" w:rsidRP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s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יעד אליו </w:t>
      </w:r>
      <w:r w:rsidR="000A7432">
        <w:rPr>
          <w:rFonts w:hint="cs"/>
          <w:sz w:val="28"/>
          <w:szCs w:val="28"/>
          <w:rtl/>
        </w:rPr>
        <w:t>יקרא המידע.</w:t>
      </w:r>
    </w:p>
    <w:p w14:paraId="16827BD2" w14:textId="1007C30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4D20F22" w14:textId="47E05949" w:rsidR="000A7432" w:rsidRPr="000A7432" w:rsidRDefault="000A7432" w:rsidP="000A7432">
      <w:pPr>
        <w:bidi/>
        <w:spacing w:after="0"/>
        <w:rPr>
          <w:sz w:val="28"/>
          <w:szCs w:val="28"/>
        </w:rPr>
      </w:pPr>
      <w:r>
        <w:rPr>
          <w:sz w:val="28"/>
          <w:szCs w:val="28"/>
        </w:rPr>
        <w:t>Timeout_sec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זמן ההמתנה המקסימלי עד שהתכנית תמשיך, אם הזמן שווה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0 התכנית תמשיך מיד אם אין מידע לקרוא.</w:t>
      </w:r>
    </w:p>
    <w:p w14:paraId="26D4D24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D9491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79E471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וקטור של בתים המכיל את המידע שנקרא.</w:t>
      </w:r>
    </w:p>
    <w:p w14:paraId="6E1B3A8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5A0B405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>virtual void send(const std::vector&lt;char&gt;&amp; data) const noexcept</w:t>
      </w:r>
    </w:p>
    <w:p w14:paraId="2126E42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C0C93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98A1AF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0238EB0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C9CD34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61B73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4ABF805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FAB7A0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74172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0A94C7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9E789DC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>virtual void send(const string&amp; message) const noexcept</w:t>
      </w:r>
    </w:p>
    <w:p w14:paraId="22A096D7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5C7686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DFC4CD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חרוזת לשרת.</w:t>
      </w:r>
    </w:p>
    <w:p w14:paraId="631DD59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B045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EAEFE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3A63F17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732655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36602DC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0B88865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F9792D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62FBB4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2030132B" w14:textId="77777777" w:rsidR="00C21A73" w:rsidRDefault="00C21A73" w:rsidP="000A7432">
      <w:pPr>
        <w:spacing w:after="0"/>
        <w:rPr>
          <w:sz w:val="28"/>
          <w:szCs w:val="28"/>
          <w:rtl/>
        </w:rPr>
      </w:pPr>
      <w:r w:rsidRPr="00B118AF">
        <w:rPr>
          <w:sz w:val="28"/>
          <w:szCs w:val="28"/>
        </w:rPr>
        <w:lastRenderedPageBreak/>
        <w:t>virtual void send(const char* data, const uint &amp;len) const noexcept</w:t>
      </w:r>
    </w:p>
    <w:p w14:paraId="6F5C2F0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E8470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9DC428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11F1FE9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BC04837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A9F0E4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2F422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ADA490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3074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4F8D03D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DB6ABA" w14:textId="04CE1F36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2901E59" w14:textId="1DE94454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8EF1812" w14:textId="3507A17A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~ITcpClient() noexcept</w:t>
      </w:r>
    </w:p>
    <w:p w14:paraId="00CA9499" w14:textId="514FECF6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972F3A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9F91CB0" w14:textId="445400C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44CE7B6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0620F97" w14:textId="77777777" w:rsidR="000A7432" w:rsidRDefault="000A7432" w:rsidP="000A7432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E43B16" w14:textId="4AFDBA9E" w:rsidR="000A7432" w:rsidRPr="0079127C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7BB98C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2E1DA3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D7C9550" w14:textId="02ED18B8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CD9EBBC" w14:textId="2F35818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B74760" w14:textId="3C3A093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9804692" w14:textId="691FFC5E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B219E3C" w14:textId="23C00F7B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A1EB78E" w14:textId="27747C3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CDCAE1" w14:textId="03ECFA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51BA8A" w14:textId="1B6E1E0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827025" w14:textId="29151C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9F2306A" w14:textId="4B381FE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2CF979" w14:textId="2F6B69E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6CA9FAE" w14:textId="665CAB1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C1CFCEF" w14:textId="4F20134C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C912679" w14:textId="077DBDF6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DED3D36" w14:textId="11523F53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40CA0" w14:textId="027515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0D2B589" w14:textId="0E8B34F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7BE3AA" w14:textId="6B5754DE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 xml:space="preserve">ממשק </w:t>
      </w:r>
      <w:r>
        <w:rPr>
          <w:b/>
          <w:bCs/>
          <w:sz w:val="28"/>
          <w:szCs w:val="28"/>
          <w:u w:val="single"/>
        </w:rPr>
        <w:t>TcpServer</w:t>
      </w:r>
    </w:p>
    <w:p w14:paraId="105FB765" w14:textId="430B6326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</w:rPr>
      </w:pPr>
    </w:p>
    <w:p w14:paraId="1EBF3B9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295DE24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TcpServer</w:t>
      </w:r>
      <w:r>
        <w:rPr>
          <w:rFonts w:hint="cs"/>
          <w:sz w:val="28"/>
          <w:szCs w:val="28"/>
          <w:rtl/>
        </w:rPr>
        <w:t xml:space="preserve"> הוא ממשק הנועד ליצור שרת ולפתוח 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בין מחשבים.</w:t>
      </w:r>
    </w:p>
    <w:p w14:paraId="11BE902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TcpServer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>.</w:t>
      </w:r>
    </w:p>
    <w:p w14:paraId="56AC807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C8D801" w14:textId="77777777" w:rsidR="000A7432" w:rsidRPr="000A7432" w:rsidRDefault="000A7432" w:rsidP="000A7432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5E136D7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5C270F" w14:textId="6BA90502" w:rsidR="000A7432" w:rsidRDefault="000A7432" w:rsidP="000A7432">
      <w:pPr>
        <w:spacing w:after="0"/>
        <w:rPr>
          <w:sz w:val="28"/>
          <w:szCs w:val="28"/>
        </w:rPr>
      </w:pPr>
      <w:r w:rsidRPr="001D07FA">
        <w:rPr>
          <w:sz w:val="28"/>
          <w:szCs w:val="28"/>
        </w:rPr>
        <w:t>static std::shared_ptr&lt;ITcpServer&gt; create()</w:t>
      </w:r>
    </w:p>
    <w:p w14:paraId="0DB267A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3E0F6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E10D86" w14:textId="7AEE3FD0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</w:rPr>
        <w:t>Server</w:t>
      </w:r>
      <w:r>
        <w:rPr>
          <w:rFonts w:hint="cs"/>
          <w:sz w:val="28"/>
          <w:szCs w:val="28"/>
          <w:rtl/>
        </w:rPr>
        <w:t xml:space="preserve"> חדש ומחזירה מצביע לממשק.</w:t>
      </w:r>
    </w:p>
    <w:p w14:paraId="4FD0AF3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3DF7DA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2EA3C5D" w14:textId="473D90B6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F1A825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082E0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DAD99A" w14:textId="4E31FEA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6F045B35" w14:textId="152C0614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6477A4C" w14:textId="77777777" w:rsidR="000A7432" w:rsidRPr="000A7432" w:rsidRDefault="000A7432" w:rsidP="000A7432">
      <w:pPr>
        <w:spacing w:after="0"/>
        <w:rPr>
          <w:sz w:val="28"/>
          <w:szCs w:val="28"/>
        </w:rPr>
      </w:pPr>
      <w:r w:rsidRPr="000A7432">
        <w:rPr>
          <w:sz w:val="28"/>
          <w:szCs w:val="28"/>
        </w:rPr>
        <w:t>virtual void bind(const string &amp;ip, const unsigned short &amp;port,</w:t>
      </w:r>
    </w:p>
    <w:p w14:paraId="54F1F0A0" w14:textId="0F2B960C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 xml:space="preserve">                      const int &amp;max_num_of_clients) noexcept</w:t>
      </w:r>
    </w:p>
    <w:p w14:paraId="58A0CDE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C07B1F8" w14:textId="55AB33A2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פותחת תקשורת </w:t>
      </w:r>
      <w:r>
        <w:rPr>
          <w:rFonts w:hint="cs"/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ומתחבר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כשרת.</w:t>
      </w:r>
    </w:p>
    <w:p w14:paraId="3E434086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0F2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83F579" w14:textId="577363EC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חרוזת המכילה את כתוב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 שבו יפתח השרת.</w:t>
      </w:r>
    </w:p>
    <w:p w14:paraId="3B6CEBD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פורט שרירותי שמוגדר בין המשתמשים שבניהם נפתחת התקשורת.</w:t>
      </w:r>
    </w:p>
    <w:p w14:paraId="5CA14D0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ax_num_of_clien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משתמשים המקסימלי שיכולים להתחבר לשרת.</w:t>
      </w:r>
    </w:p>
    <w:p w14:paraId="331429C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92BDC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386A3DA" w14:textId="3FBD19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9DAA3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C3A07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F0CF2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8BD2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08E3A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5F2C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281DA0" w14:textId="63FE9662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lastRenderedPageBreak/>
        <w:t>virtual bool isBind() const noexcept</w:t>
      </w:r>
    </w:p>
    <w:p w14:paraId="0B87969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E2340C" w14:textId="017E1177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בודקת אם קיימת תקשורת בין השרת ל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>.</w:t>
      </w:r>
    </w:p>
    <w:p w14:paraId="04F397B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0F00E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A32A3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0982B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BA15C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5E16562" w14:textId="1AFF6600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נפתחה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38DC078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052EF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4A18BB" w14:textId="1E53729F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bool hasConnectionWithSocket(const Socket &amp;socket)</w:t>
      </w:r>
    </w:p>
    <w:p w14:paraId="0EC2511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FAD3C5D" w14:textId="6D296CD5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בודקת אם קיימת תקשורת בין השר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.</w:t>
      </w:r>
    </w:p>
    <w:p w14:paraId="43F19C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05C14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D4F7C5" w14:textId="6DDA0B6E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ה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יתו יש לבדוק את התקשורת.</w:t>
      </w:r>
    </w:p>
    <w:p w14:paraId="5F3209C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ADB62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323CCE" w14:textId="6162FC41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</w:rPr>
        <w:t>true</w:t>
      </w:r>
      <w:r>
        <w:rPr>
          <w:rFonts w:hint="cs"/>
          <w:sz w:val="28"/>
          <w:szCs w:val="28"/>
          <w:rtl/>
        </w:rPr>
        <w:t xml:space="preserve"> אם קיימת תקשורת, אחרת מחזירה </w:t>
      </w:r>
      <w:r>
        <w:rPr>
          <w:sz w:val="28"/>
          <w:szCs w:val="28"/>
        </w:rPr>
        <w:t>false</w:t>
      </w:r>
      <w:r>
        <w:rPr>
          <w:rFonts w:hint="cs"/>
          <w:sz w:val="28"/>
          <w:szCs w:val="28"/>
          <w:rtl/>
        </w:rPr>
        <w:t>.</w:t>
      </w:r>
    </w:p>
    <w:p w14:paraId="0475A8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0BAE8A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991F41" w14:textId="13698378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Socket waitForConnections(const uint &amp;timeout_sec)</w:t>
      </w:r>
    </w:p>
    <w:p w14:paraId="4350BEE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B79568" w14:textId="6195CB23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חכה להתחברות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חדש ומחזירה </w:t>
      </w: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(שם אחר ל </w:t>
      </w:r>
      <w:r>
        <w:rPr>
          <w:sz w:val="28"/>
          <w:szCs w:val="28"/>
        </w:rPr>
        <w:t>int</w:t>
      </w:r>
      <w:r>
        <w:rPr>
          <w:rFonts w:hint="cs"/>
          <w:sz w:val="28"/>
          <w:szCs w:val="28"/>
          <w:rtl/>
        </w:rPr>
        <w:t xml:space="preserve">) אשר בעזרתו אפשר לגשת ל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1154D54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E85BB9B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B7B34D3" w14:textId="73BD3C9E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Timeout_sec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זמן המקסימלי שהפונקציה תמתין לבקשת התחברות חדשה.</w:t>
      </w:r>
    </w:p>
    <w:p w14:paraId="70A664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79110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18F6581" w14:textId="03DE68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ל -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06542539" w14:textId="6524A79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A3F1CCF" w14:textId="724104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62BB0A" w14:textId="3DAE44E0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19521D6" w14:textId="313FEE2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9F243A" w14:textId="003DC6C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CFF5D97" w14:textId="4BB6448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6F824D" w14:textId="41B0B45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0434D2" w14:textId="7569B1BE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lastRenderedPageBreak/>
        <w:t>virtual unsigned long getNumOfConnectedClients() const</w:t>
      </w:r>
    </w:p>
    <w:p w14:paraId="282A24C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0889C28" w14:textId="7BC2702C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חזירה את 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s</w:t>
      </w:r>
      <w:r>
        <w:rPr>
          <w:rFonts w:hint="cs"/>
          <w:sz w:val="28"/>
          <w:szCs w:val="28"/>
          <w:rtl/>
        </w:rPr>
        <w:t xml:space="preserve"> המחוברים לשרת.</w:t>
      </w:r>
    </w:p>
    <w:p w14:paraId="43DBAE5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BBB9D6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C63E4E5" w14:textId="4F7356B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F5108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2B077EE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6F5BF01" w14:textId="56296003" w:rsidR="000A7432" w:rsidRP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s</w:t>
      </w:r>
      <w:r>
        <w:rPr>
          <w:rFonts w:hint="cs"/>
          <w:sz w:val="28"/>
          <w:szCs w:val="28"/>
          <w:rtl/>
        </w:rPr>
        <w:t xml:space="preserve"> המחוברים לשרת.</w:t>
      </w:r>
    </w:p>
    <w:p w14:paraId="72D4C93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8D1BF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6C7B5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535DA89" w14:textId="64003114" w:rsidR="000A7432" w:rsidRDefault="000C261B" w:rsidP="000C261B">
      <w:pPr>
        <w:spacing w:after="0"/>
        <w:rPr>
          <w:sz w:val="28"/>
          <w:szCs w:val="28"/>
          <w:rtl/>
        </w:rPr>
      </w:pPr>
      <w:r w:rsidRPr="000C261B">
        <w:rPr>
          <w:sz w:val="28"/>
          <w:szCs w:val="28"/>
        </w:rPr>
        <w:t>virtual void receive(const Socket &amp;socket, char *dst, const uint &amp;len, const uint &amp;timeout_sec = 3)</w:t>
      </w:r>
    </w:p>
    <w:p w14:paraId="74C99C1F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7577503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D4C363F" w14:textId="38EBB7F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ידע </w:t>
      </w:r>
      <w:r w:rsidR="000C261B">
        <w:rPr>
          <w:rFonts w:hint="cs"/>
          <w:sz w:val="28"/>
          <w:szCs w:val="28"/>
          <w:rtl/>
        </w:rPr>
        <w:t xml:space="preserve">מ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</w:t>
      </w:r>
      <w:r w:rsidR="000C261B">
        <w:rPr>
          <w:rFonts w:hint="cs"/>
          <w:sz w:val="28"/>
          <w:szCs w:val="28"/>
          <w:rtl/>
        </w:rPr>
        <w:t>.</w:t>
      </w:r>
    </w:p>
    <w:p w14:paraId="36BA2B3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F184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2949B78" w14:textId="374FB80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ממנו יש לקרוא את המידע.</w:t>
      </w:r>
    </w:p>
    <w:p w14:paraId="1A1D0185" w14:textId="0854B29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345381CD" w14:textId="5667AECE" w:rsidR="000C261B" w:rsidRP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Timeout_sec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זמן מקסימלי להמתנה למידע, אם הזמן שווה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0, התכנית תמשיך מיד.</w:t>
      </w:r>
    </w:p>
    <w:p w14:paraId="65D0044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4070F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3B2393" w14:textId="5BE47380" w:rsidR="000A7432" w:rsidRDefault="000C261B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6D0A8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EB777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53AF4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7831D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41C4F3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1873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E18E89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C9FC16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7CC1A8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22CC9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E0EA58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EFFC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BBCA95" w14:textId="77777777" w:rsidR="000A7432" w:rsidRDefault="000A7432" w:rsidP="000C261B">
      <w:pPr>
        <w:spacing w:after="0"/>
        <w:rPr>
          <w:sz w:val="28"/>
          <w:szCs w:val="28"/>
          <w:rtl/>
        </w:rPr>
      </w:pPr>
      <w:r w:rsidRPr="00C818BC">
        <w:rPr>
          <w:sz w:val="28"/>
          <w:szCs w:val="28"/>
        </w:rPr>
        <w:lastRenderedPageBreak/>
        <w:t>virtual void send(const Socket&amp; socket, const std::vector&lt;char&gt;&amp; dat</w:t>
      </w:r>
      <w:r>
        <w:rPr>
          <w:sz w:val="28"/>
          <w:szCs w:val="28"/>
        </w:rPr>
        <w:t>a)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 xml:space="preserve">const </w:t>
      </w:r>
      <w:r w:rsidRPr="00C818BC">
        <w:rPr>
          <w:sz w:val="28"/>
          <w:szCs w:val="28"/>
        </w:rPr>
        <w:t>noexcept</w:t>
      </w:r>
    </w:p>
    <w:p w14:paraId="6E57C0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819B0A" w14:textId="309225A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022597B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39189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471815F" w14:textId="441CFCA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717CF78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62318E2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2263A9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A1977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53C219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EE29A7E" w14:textId="77777777" w:rsidR="000A7432" w:rsidRDefault="000A7432" w:rsidP="000C261B">
      <w:pPr>
        <w:spacing w:after="0"/>
        <w:rPr>
          <w:sz w:val="28"/>
          <w:szCs w:val="28"/>
        </w:rPr>
      </w:pPr>
      <w:r w:rsidRPr="00C818BC">
        <w:rPr>
          <w:sz w:val="28"/>
          <w:szCs w:val="28"/>
        </w:rPr>
        <w:t>virtual void send(const Socket&amp; socket, const string&amp; message) const noexcept</w:t>
      </w:r>
    </w:p>
    <w:p w14:paraId="664DA36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B83434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5B98504" w14:textId="241D1D1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חרוזת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3930AC1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6CCB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6277015" w14:textId="02DDED6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3203779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4A0F00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C9C57A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4DBB1A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B3C3E66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21328EE5" w14:textId="77777777" w:rsidR="000A7432" w:rsidRDefault="000A7432" w:rsidP="000C261B">
      <w:pPr>
        <w:spacing w:after="0"/>
        <w:rPr>
          <w:sz w:val="28"/>
          <w:szCs w:val="28"/>
        </w:rPr>
      </w:pPr>
      <w:r w:rsidRPr="00B118AF">
        <w:rPr>
          <w:sz w:val="28"/>
          <w:szCs w:val="28"/>
        </w:rPr>
        <w:t>virtual void send(const Socket&amp; socket, const char *data, const uint &amp;len) const noexcept</w:t>
      </w:r>
    </w:p>
    <w:p w14:paraId="2BA0B7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FB5B19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86BB9B7" w14:textId="3E1644FB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27C067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3CC7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78D82102" w14:textId="1F133AC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16774E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A19B8A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47CE7B6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60B4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3FA428F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6E79142" w14:textId="3FC3C90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503E35D" w14:textId="11364E1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6B5F7484" w14:textId="4BB39E9D" w:rsidR="000C261B" w:rsidRDefault="000C261B" w:rsidP="000C261B">
      <w:pPr>
        <w:spacing w:after="0"/>
        <w:rPr>
          <w:sz w:val="28"/>
          <w:szCs w:val="28"/>
          <w:rtl/>
        </w:rPr>
      </w:pPr>
      <w:r w:rsidRPr="000C261B">
        <w:rPr>
          <w:sz w:val="28"/>
          <w:szCs w:val="28"/>
        </w:rPr>
        <w:lastRenderedPageBreak/>
        <w:t>virtual ~ITcpServer() noexcept</w:t>
      </w:r>
    </w:p>
    <w:p w14:paraId="4B52510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FFC12C0" w14:textId="4B2A1665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74681DF9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5952CB92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E07AC" w14:textId="35BB9FEF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9592780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1C4D476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B9BF9E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4D8C6E0" w14:textId="77777777" w:rsidR="000C261B" w:rsidRPr="000A7432" w:rsidRDefault="000C261B" w:rsidP="000C261B">
      <w:pPr>
        <w:bidi/>
        <w:spacing w:after="0"/>
        <w:rPr>
          <w:sz w:val="28"/>
          <w:szCs w:val="28"/>
          <w:rtl/>
        </w:rPr>
      </w:pPr>
    </w:p>
    <w:p w14:paraId="02426D97" w14:textId="79F35F20" w:rsidR="000C261B" w:rsidRDefault="000C261B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08953D86" w14:textId="29AEDA0A" w:rsidR="000A7432" w:rsidRDefault="000C261B" w:rsidP="000C261B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מחלקות נוספות</w:t>
      </w:r>
    </w:p>
    <w:p w14:paraId="33EF7DD6" w14:textId="4F94A5BB" w:rsidR="000C261B" w:rsidRDefault="000C261B" w:rsidP="000C261B">
      <w:pPr>
        <w:bidi/>
        <w:spacing w:after="0"/>
        <w:jc w:val="center"/>
        <w:rPr>
          <w:sz w:val="28"/>
          <w:szCs w:val="28"/>
          <w:rtl/>
        </w:rPr>
      </w:pPr>
    </w:p>
    <w:p w14:paraId="14A6E30F" w14:textId="71596C1F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לבד הממשקים מול החיישנים נכתבו מחלקות נוספות אשר משלבות בין הממשקים השונים:</w:t>
      </w:r>
    </w:p>
    <w:p w14:paraId="0E95C97E" w14:textId="235F8D5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23BEF12B" w14:textId="25B7E4E4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RemoteControl</w:t>
      </w:r>
      <w:r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 אשר מופעל במחשב מרוחק ולו 2 מטרות:</w:t>
      </w:r>
    </w:p>
    <w:p w14:paraId="1AD4BD9F" w14:textId="27D2B496" w:rsidR="000C261B" w:rsidRDefault="000C261B" w:rsidP="000C261B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הצגת המידע מהחיישנים.</w:t>
      </w:r>
    </w:p>
    <w:p w14:paraId="5966A573" w14:textId="41FC61B7" w:rsidR="000C261B" w:rsidRDefault="000C261B" w:rsidP="000C261B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שליטה ברכב באמצעות החיצי</w:t>
      </w:r>
      <w:r>
        <w:rPr>
          <w:rFonts w:hint="eastAsia"/>
          <w:sz w:val="28"/>
          <w:szCs w:val="28"/>
          <w:rtl/>
        </w:rPr>
        <w:t>ם</w:t>
      </w:r>
      <w:r>
        <w:rPr>
          <w:rFonts w:hint="cs"/>
          <w:sz w:val="28"/>
          <w:szCs w:val="28"/>
          <w:rtl/>
        </w:rPr>
        <w:t xml:space="preserve"> במקלדת.</w:t>
      </w:r>
    </w:p>
    <w:p w14:paraId="0A3D8F3D" w14:textId="13F7D53E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25BC6AD7" w14:textId="17E7E670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JpegCompressor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מחלקה המשתמש לדחיסת תמונות.</w:t>
      </w:r>
    </w:p>
    <w:p w14:paraId="36801075" w14:textId="6A043410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3E4E48AB" w14:textId="220BC5BE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JpegDecompressor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מחלקה המשמשת לפריסת תמונות דחוסות.</w:t>
      </w:r>
    </w:p>
    <w:p w14:paraId="38ADC60B" w14:textId="7D935A6D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1900FDEA" w14:textId="1CE968F3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b/>
          <w:bCs/>
          <w:sz w:val="28"/>
          <w:szCs w:val="28"/>
        </w:rPr>
        <w:t>Chaos</w:t>
      </w:r>
      <w:r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הפרויקט העוטף.</w:t>
      </w:r>
    </w:p>
    <w:p w14:paraId="416BFA6F" w14:textId="066F3270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72EEB958" w14:textId="0DA4A6D5" w:rsidR="001173FD" w:rsidRPr="00C67EF2" w:rsidRDefault="001173FD" w:rsidP="001173F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תיאור כללי של מערכת התוכנה:</w:t>
      </w:r>
      <w:r w:rsidR="00C67EF2">
        <w:rPr>
          <w:rFonts w:hint="cs"/>
          <w:noProof/>
          <w:sz w:val="28"/>
          <w:szCs w:val="28"/>
        </w:rPr>
        <w:drawing>
          <wp:inline distT="0" distB="0" distL="0" distR="0" wp14:anchorId="21F31EC4" wp14:editId="2AC19749">
            <wp:extent cx="6366295" cy="4476693"/>
            <wp:effectExtent l="0" t="0" r="0" b="635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804" cy="452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B4568" w14:textId="62E26C8A" w:rsidR="001173FD" w:rsidRDefault="001173FD" w:rsidP="001173FD">
      <w:pPr>
        <w:bidi/>
        <w:spacing w:after="0"/>
        <w:rPr>
          <w:sz w:val="28"/>
          <w:szCs w:val="28"/>
          <w:rtl/>
        </w:rPr>
      </w:pPr>
    </w:p>
    <w:p w14:paraId="236AC818" w14:textId="294C30EB" w:rsidR="001173FD" w:rsidRDefault="001173FD" w:rsidP="00C67EF2">
      <w:pPr>
        <w:bidi/>
        <w:spacing w:after="0"/>
        <w:rPr>
          <w:sz w:val="28"/>
          <w:szCs w:val="28"/>
          <w:rtl/>
        </w:rPr>
      </w:pPr>
    </w:p>
    <w:p w14:paraId="47D67819" w14:textId="4D98278B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6131DC8E" w14:textId="011A3D8F" w:rsidR="00C67EF2" w:rsidRDefault="00C67EF2" w:rsidP="00C67EF2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RemoteControl – Gui</w:t>
      </w:r>
    </w:p>
    <w:p w14:paraId="59A44EE1" w14:textId="0D171F6D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4B1D42B5" w14:textId="7BA9D893" w:rsidR="00C67EF2" w:rsidRDefault="00C67EF2" w:rsidP="00C67EF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:</w:t>
      </w:r>
    </w:p>
    <w:p w14:paraId="3DE66FA5" w14:textId="7540B541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RemoteControl</w:t>
      </w:r>
      <w:r>
        <w:rPr>
          <w:rFonts w:hint="cs"/>
          <w:sz w:val="28"/>
          <w:szCs w:val="28"/>
          <w:rtl/>
        </w:rPr>
        <w:t xml:space="preserve"> הוא כלי שפותח באמצעות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והוא ממשק גרפי.</w:t>
      </w:r>
    </w:p>
    <w:p w14:paraId="4E76657D" w14:textId="745B82C4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שמש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 xml:space="preserve"> עבו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צורך קבלת תמונות.</w:t>
      </w:r>
    </w:p>
    <w:p w14:paraId="75B480C0" w14:textId="79E783E0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שתמש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 xml:space="preserve"> עבו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</w:rPr>
        <w:t>C</w:t>
      </w:r>
      <w:r>
        <w:rPr>
          <w:sz w:val="28"/>
          <w:szCs w:val="28"/>
        </w:rPr>
        <w:t>haos</w:t>
      </w:r>
      <w:r>
        <w:rPr>
          <w:rFonts w:hint="cs"/>
          <w:sz w:val="28"/>
          <w:szCs w:val="28"/>
          <w:rtl/>
        </w:rPr>
        <w:t xml:space="preserve"> לצורך שליחת פקודות למנועים.</w:t>
      </w:r>
    </w:p>
    <w:p w14:paraId="41BB1E03" w14:textId="562E0425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ציג נתונים מהמצלמה: תמונת צבע, אינפרה אדום או מפת עומק ויודע לבקש 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את סוג המידע בזמן ריצה.</w:t>
      </w:r>
    </w:p>
    <w:p w14:paraId="3E61F3CE" w14:textId="7F1F3E97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ציג נתוני תנועה בזמן אמת כגון: נתוני </w:t>
      </w:r>
      <w:r>
        <w:rPr>
          <w:sz w:val="28"/>
          <w:szCs w:val="28"/>
        </w:rPr>
        <w:t>gyro</w:t>
      </w:r>
      <w:r>
        <w:rPr>
          <w:rFonts w:hint="cs"/>
          <w:sz w:val="28"/>
          <w:szCs w:val="28"/>
          <w:rtl/>
        </w:rPr>
        <w:t>, נתוני</w: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accelometer</w:t>
      </w:r>
      <w:r>
        <w:rPr>
          <w:rFonts w:hint="cs"/>
          <w:sz w:val="28"/>
          <w:szCs w:val="28"/>
          <w:rtl/>
        </w:rPr>
        <w:t xml:space="preserve"> ונתוני </w:t>
      </w:r>
      <w:r>
        <w:rPr>
          <w:sz w:val="28"/>
          <w:szCs w:val="28"/>
        </w:rPr>
        <w:t>optical flow</w:t>
      </w:r>
      <w:r>
        <w:rPr>
          <w:rFonts w:hint="cs"/>
          <w:sz w:val="28"/>
          <w:szCs w:val="28"/>
          <w:rtl/>
        </w:rPr>
        <w:t>.</w:t>
      </w:r>
    </w:p>
    <w:p w14:paraId="6CB12183" w14:textId="625F85C4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059B8EB1" w14:textId="6C9617A3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*כל המידע המוצג הוא מידע גולמי (</w:t>
      </w:r>
      <w:r>
        <w:rPr>
          <w:sz w:val="28"/>
          <w:szCs w:val="28"/>
        </w:rPr>
        <w:t>raw data</w:t>
      </w:r>
      <w:r>
        <w:rPr>
          <w:rFonts w:hint="cs"/>
          <w:sz w:val="28"/>
          <w:szCs w:val="28"/>
          <w:rtl/>
        </w:rPr>
        <w:t>) ולא נעשה עליו שום עיבוד.</w:t>
      </w:r>
    </w:p>
    <w:p w14:paraId="5515C8A4" w14:textId="3FBF224E" w:rsidR="00C67EF2" w:rsidRDefault="00C67EF2" w:rsidP="00C67EF2">
      <w:pPr>
        <w:bidi/>
        <w:spacing w:after="0"/>
        <w:rPr>
          <w:sz w:val="28"/>
          <w:szCs w:val="28"/>
          <w:rtl/>
        </w:rPr>
      </w:pPr>
    </w:p>
    <w:p w14:paraId="2293E54D" w14:textId="3F34A14B" w:rsidR="00C67EF2" w:rsidRDefault="00C67EF2" w:rsidP="00C67EF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אופן פעולה:</w:t>
      </w:r>
    </w:p>
    <w:p w14:paraId="611CA1A5" w14:textId="50A3B3F5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רויקט מריץ מספר </w:t>
      </w:r>
      <w:r>
        <w:rPr>
          <w:sz w:val="28"/>
          <w:szCs w:val="28"/>
        </w:rPr>
        <w:t>threads</w:t>
      </w:r>
      <w:r>
        <w:rPr>
          <w:rFonts w:hint="cs"/>
          <w:sz w:val="28"/>
          <w:szCs w:val="28"/>
          <w:rtl/>
        </w:rPr>
        <w:t xml:space="preserve">, אלו מנוהלים על ידי </w:t>
      </w:r>
      <w:r>
        <w:rPr>
          <w:sz w:val="28"/>
          <w:szCs w:val="28"/>
        </w:rPr>
        <w:t>Qt</w:t>
      </w:r>
      <w:r>
        <w:rPr>
          <w:rFonts w:hint="cs"/>
          <w:sz w:val="28"/>
          <w:szCs w:val="28"/>
          <w:rtl/>
        </w:rPr>
        <w:t xml:space="preserve"> לא באופן רגיל, לימוד על כך הוא נושא בפני עצמו ולכן נסביר את הרעיון הכללי.</w:t>
      </w:r>
    </w:p>
    <w:p w14:paraId="333BA961" w14:textId="62DE841A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הפרויקט מופעל נפתח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 ורואים את כל התצוגה.</w:t>
      </w:r>
    </w:p>
    <w:p w14:paraId="0D7EBEE7" w14:textId="45B0D491" w:rsidR="00C67EF2" w:rsidRDefault="00C67EF2" w:rsidP="00C67EF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אחר מכן יש להריץ את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לקבל חיווי ש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RemoteControl</w:t>
      </w:r>
      <w:r>
        <w:rPr>
          <w:rFonts w:hint="cs"/>
          <w:sz w:val="28"/>
          <w:szCs w:val="28"/>
          <w:rtl/>
        </w:rPr>
        <w:t xml:space="preserve"> מחוברים.(ה </w:t>
      </w:r>
      <w:r w:rsidR="00830CDC"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 w:rsidR="00830CDC">
        <w:rPr>
          <w:sz w:val="28"/>
          <w:szCs w:val="28"/>
        </w:rPr>
        <w:t>RemoteControl</w:t>
      </w:r>
      <w:r w:rsidR="00830CDC">
        <w:rPr>
          <w:rFonts w:hint="cs"/>
          <w:sz w:val="28"/>
          <w:szCs w:val="28"/>
          <w:rtl/>
        </w:rPr>
        <w:t xml:space="preserve"> מתייחס ל </w:t>
      </w:r>
      <w:r w:rsidR="00830CDC">
        <w:rPr>
          <w:sz w:val="28"/>
          <w:szCs w:val="28"/>
          <w:rtl/>
        </w:rPr>
        <w:t>–</w:t>
      </w:r>
      <w:r w:rsidR="00830CDC">
        <w:rPr>
          <w:rFonts w:hint="cs"/>
          <w:sz w:val="28"/>
          <w:szCs w:val="28"/>
          <w:rtl/>
        </w:rPr>
        <w:t xml:space="preserve"> </w:t>
      </w:r>
      <w:r w:rsidR="00830CDC">
        <w:rPr>
          <w:sz w:val="28"/>
          <w:szCs w:val="28"/>
        </w:rPr>
        <w:t>Chaos</w:t>
      </w:r>
      <w:r w:rsidR="00830CDC">
        <w:rPr>
          <w:rFonts w:hint="cs"/>
          <w:sz w:val="28"/>
          <w:szCs w:val="28"/>
          <w:rtl/>
        </w:rPr>
        <w:t xml:space="preserve"> כאל </w:t>
      </w:r>
      <w:r w:rsidR="00830CDC">
        <w:rPr>
          <w:sz w:val="28"/>
          <w:szCs w:val="28"/>
        </w:rPr>
        <w:t>camera</w:t>
      </w:r>
      <w:r w:rsidR="00830CDC">
        <w:rPr>
          <w:rFonts w:hint="cs"/>
          <w:sz w:val="28"/>
          <w:szCs w:val="28"/>
          <w:rtl/>
        </w:rPr>
        <w:t xml:space="preserve"> כי הוא ממתין ממנו לנתוני מצלמה).</w:t>
      </w:r>
    </w:p>
    <w:p w14:paraId="2BD7A16F" w14:textId="35A232D2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עת מוזרמים מ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RemoteControl</w:t>
      </w:r>
      <w:r>
        <w:rPr>
          <w:rFonts w:hint="cs"/>
          <w:sz w:val="28"/>
          <w:szCs w:val="28"/>
          <w:rtl/>
        </w:rPr>
        <w:t xml:space="preserve"> נתוני המצלמה וחיישן התנועה זמן אמת.</w:t>
      </w:r>
    </w:p>
    <w:p w14:paraId="2A846A99" w14:textId="1799307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בזמן ריצה ניתן להזין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של המחשב שעליו מורץ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ולהתחבר אליו כ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>.</w:t>
      </w:r>
    </w:p>
    <w:p w14:paraId="6AE55F22" w14:textId="66EED6D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פעולה זו מצליחה מתקבל חיווי הנקרא </w:t>
      </w:r>
      <w:r>
        <w:rPr>
          <w:sz w:val="28"/>
          <w:szCs w:val="28"/>
        </w:rPr>
        <w:t>Controller</w:t>
      </w:r>
      <w:r>
        <w:rPr>
          <w:rFonts w:hint="cs"/>
          <w:sz w:val="28"/>
          <w:szCs w:val="28"/>
          <w:rtl/>
        </w:rPr>
        <w:t>.</w:t>
      </w:r>
    </w:p>
    <w:p w14:paraId="73B501B2" w14:textId="33241B9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מצב זה ניתן להשתמש בחיצים כדי לשלוח פקודו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שישלח פקודות לארדואינו שישלח פקודות למנועים.</w:t>
      </w:r>
    </w:p>
    <w:p w14:paraId="0B436B91" w14:textId="348248E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532CA37" w14:textId="28EAF31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מעשה יש </w:t>
      </w:r>
      <w:r>
        <w:rPr>
          <w:sz w:val="28"/>
          <w:szCs w:val="28"/>
        </w:rPr>
        <w:t>thread</w:t>
      </w:r>
      <w:r>
        <w:rPr>
          <w:rFonts w:hint="cs"/>
          <w:sz w:val="28"/>
          <w:szCs w:val="28"/>
          <w:rtl/>
        </w:rPr>
        <w:t xml:space="preserve"> שמאזין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 xml:space="preserve"> לקבל נתונים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hread</w:t>
      </w:r>
      <w:r>
        <w:rPr>
          <w:rFonts w:hint="cs"/>
          <w:sz w:val="28"/>
          <w:szCs w:val="28"/>
          <w:rtl/>
        </w:rPr>
        <w:t xml:space="preserve"> נוסף שמאזין ללחיצת הכפתורים ושולח את הפקודו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haos</w:t>
      </w:r>
      <w:r>
        <w:rPr>
          <w:rFonts w:hint="cs"/>
          <w:sz w:val="28"/>
          <w:szCs w:val="28"/>
          <w:rtl/>
        </w:rPr>
        <w:t>.</w:t>
      </w:r>
    </w:p>
    <w:p w14:paraId="587CC4FC" w14:textId="459DD0E6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263E584" w14:textId="59127DA9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מו כן לפרויקט יש שדה מטיפוס </w:t>
      </w:r>
      <w:r>
        <w:rPr>
          <w:sz w:val="28"/>
          <w:szCs w:val="28"/>
        </w:rPr>
        <w:t>JpegDecompressor</w:t>
      </w:r>
      <w:r>
        <w:rPr>
          <w:rFonts w:hint="cs"/>
          <w:sz w:val="28"/>
          <w:szCs w:val="28"/>
          <w:rtl/>
        </w:rPr>
        <w:t xml:space="preserve"> הפורס את התמונה שהגיעה ומציג אותה.</w:t>
      </w:r>
    </w:p>
    <w:p w14:paraId="356B99FB" w14:textId="7BFF0700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1BC7C85" w14:textId="3701B4FC" w:rsidR="00830CDC" w:rsidRDefault="00830CDC">
      <w:pPr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57890A01" w14:textId="0EFABCFD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</w:rPr>
      </w:pPr>
      <w:r w:rsidRPr="00830CDC">
        <w:rPr>
          <w:b/>
          <w:bCs/>
          <w:sz w:val="28"/>
          <w:szCs w:val="28"/>
          <w:u w:val="single"/>
        </w:rPr>
        <w:lastRenderedPageBreak/>
        <w:t>JpegCompressor</w:t>
      </w:r>
    </w:p>
    <w:p w14:paraId="4430F3A7" w14:textId="25001AEC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</w:rPr>
      </w:pPr>
    </w:p>
    <w:p w14:paraId="12885A9E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39A1DE82" w14:textId="6CCC1BCD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JpegCompressor</w:t>
      </w:r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לשימוש מצומצם של דחיסת תמונה על 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11E1E78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27B4E9B" w14:textId="77777777" w:rsidR="00830CDC" w:rsidRPr="000A7432" w:rsidRDefault="00830CDC" w:rsidP="00830CDC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F8344C1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67A8B57" w14:textId="36CE1D83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>JpegCompressor</w:t>
      </w:r>
      <w:r w:rsidRPr="00830CDC">
        <w:rPr>
          <w:rFonts w:cs="Arial"/>
          <w:sz w:val="28"/>
          <w:szCs w:val="28"/>
          <w:rtl/>
        </w:rPr>
        <w:t>()</w:t>
      </w:r>
    </w:p>
    <w:p w14:paraId="06408909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4D5DE7B" w14:textId="4A2C7021" w:rsidR="00830CDC" w:rsidRPr="000A7432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4BC5081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0D39040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F51CEC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077695C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3011D4ED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7224E28" w14:textId="0FE047B5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A2BA354" w14:textId="6725864F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59E78C4" w14:textId="4B8BB88A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12B19C8" w14:textId="77777777" w:rsidR="00830CDC" w:rsidRPr="00830CDC" w:rsidRDefault="00830CDC" w:rsidP="00830CDC">
      <w:pPr>
        <w:spacing w:after="0"/>
        <w:rPr>
          <w:sz w:val="28"/>
          <w:szCs w:val="28"/>
        </w:rPr>
      </w:pPr>
      <w:r w:rsidRPr="00830CDC">
        <w:rPr>
          <w:sz w:val="28"/>
          <w:szCs w:val="28"/>
        </w:rPr>
        <w:t>JpegCompressor(const uint32 &amp;width, const uint32 &amp;height,</w:t>
      </w:r>
    </w:p>
    <w:p w14:paraId="747709F0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 xml:space="preserve">                   const JpegCompressor::Format &amp;format, </w:t>
      </w:r>
    </w:p>
    <w:p w14:paraId="4A336EF5" w14:textId="2B6780D7" w:rsidR="00830CDC" w:rsidRDefault="00830CDC" w:rsidP="00830CDC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</w:t>
      </w:r>
      <w:r w:rsidRPr="00830CDC">
        <w:rPr>
          <w:sz w:val="28"/>
          <w:szCs w:val="28"/>
        </w:rPr>
        <w:t>const uint32</w:t>
      </w:r>
      <w:r>
        <w:rPr>
          <w:rFonts w:hint="cs"/>
          <w:sz w:val="28"/>
          <w:szCs w:val="28"/>
          <w:rtl/>
        </w:rPr>
        <w:t xml:space="preserve"> </w:t>
      </w:r>
      <w:r w:rsidRPr="00830CDC">
        <w:rPr>
          <w:sz w:val="28"/>
          <w:szCs w:val="28"/>
        </w:rPr>
        <w:t>&amp;quality_percent)</w:t>
      </w:r>
    </w:p>
    <w:p w14:paraId="62CF2E88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138FFB5" w14:textId="77777777" w:rsidR="00830CDC" w:rsidRPr="000A7432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42B69699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1BC4F3C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38A0F7" w14:textId="7D1F4948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344B3F2D" w14:textId="1509553B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2217884F" w14:textId="7FFA8CFF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7783FA6B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D2AE125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10C0F1A" w14:textId="2431FDC6" w:rsidR="00830CDC" w:rsidRDefault="00830CDC" w:rsidP="00830CDC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E15FB6" w14:textId="5D21873B" w:rsidR="00830CDC" w:rsidRDefault="00830CDC" w:rsidP="00830CDC">
      <w:pPr>
        <w:bidi/>
        <w:spacing w:after="0"/>
        <w:rPr>
          <w:sz w:val="28"/>
          <w:szCs w:val="28"/>
        </w:rPr>
      </w:pPr>
    </w:p>
    <w:p w14:paraId="6A4DD286" w14:textId="469254B1" w:rsidR="00830CDC" w:rsidRDefault="00830CDC" w:rsidP="00830CDC">
      <w:pPr>
        <w:bidi/>
        <w:spacing w:after="0"/>
        <w:rPr>
          <w:sz w:val="28"/>
          <w:szCs w:val="28"/>
        </w:rPr>
      </w:pPr>
    </w:p>
    <w:p w14:paraId="76C7E75C" w14:textId="6E03A530" w:rsidR="00830CDC" w:rsidRDefault="00830CDC" w:rsidP="00830CDC">
      <w:pPr>
        <w:bidi/>
        <w:spacing w:after="0"/>
        <w:rPr>
          <w:sz w:val="28"/>
          <w:szCs w:val="28"/>
        </w:rPr>
      </w:pPr>
    </w:p>
    <w:p w14:paraId="1CE50A84" w14:textId="19D128F8" w:rsidR="00830CDC" w:rsidRDefault="00830CDC" w:rsidP="00830CDC">
      <w:pPr>
        <w:bidi/>
        <w:spacing w:after="0"/>
        <w:rPr>
          <w:sz w:val="28"/>
          <w:szCs w:val="28"/>
        </w:rPr>
      </w:pPr>
    </w:p>
    <w:p w14:paraId="081D82B8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0B08DB" w14:textId="085FA68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88380E6" w14:textId="47F4CFD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B613A68" w14:textId="77777777" w:rsidR="00830CDC" w:rsidRPr="00830CDC" w:rsidRDefault="00830CDC" w:rsidP="00830CDC">
      <w:pPr>
        <w:spacing w:after="0"/>
        <w:rPr>
          <w:sz w:val="28"/>
          <w:szCs w:val="28"/>
        </w:rPr>
      </w:pPr>
      <w:r w:rsidRPr="00830CDC">
        <w:rPr>
          <w:sz w:val="28"/>
          <w:szCs w:val="28"/>
        </w:rPr>
        <w:lastRenderedPageBreak/>
        <w:t>void setParams(const uint32 &amp;width, const uint32 &amp;height,</w:t>
      </w:r>
    </w:p>
    <w:p w14:paraId="04DA564F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 xml:space="preserve">                   const JpegCompressor::Format &amp;format, </w:t>
      </w:r>
    </w:p>
    <w:p w14:paraId="15D58415" w14:textId="6F2C9167" w:rsidR="00830CDC" w:rsidRDefault="00830CDC" w:rsidP="00830CDC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Pr="00830CDC">
        <w:rPr>
          <w:sz w:val="28"/>
          <w:szCs w:val="28"/>
        </w:rPr>
        <w:t>const uint32 &amp;quality_percent);</w:t>
      </w:r>
    </w:p>
    <w:p w14:paraId="0866267B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1DEFB2C" w14:textId="1BE7C250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עדכנת את הפרמטרים אם יש צורך בשינוי בזמן ריצה.</w:t>
      </w:r>
    </w:p>
    <w:p w14:paraId="7256B38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3332FFF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C50235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69F28A6A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18B4E937" w14:textId="77777777" w:rsidR="00830CDC" w:rsidRP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6F639B40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B47CFE6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CFF88E3" w14:textId="34F6B626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7B6A080" w14:textId="34384064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D0B19C3" w14:textId="5DE83B15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2F8E8A" w14:textId="3D67D899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void compress(const uint8 *input)</w:t>
      </w:r>
    </w:p>
    <w:p w14:paraId="53ED360E" w14:textId="7820605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950D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E42730B" w14:textId="52C2AA6D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דוחסת את התמונה ושומרת את הפלט.</w:t>
      </w:r>
    </w:p>
    <w:p w14:paraId="26441B9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3BC0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BCCD180" w14:textId="0927B7D2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תמונה, גודל תמונ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כבר נקבע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constructor</w:t>
      </w:r>
      <w:r>
        <w:rPr>
          <w:rFonts w:hint="cs"/>
          <w:sz w:val="28"/>
          <w:szCs w:val="28"/>
          <w:rtl/>
        </w:rPr>
        <w:t xml:space="preserve"> או על ידי </w:t>
      </w:r>
      <w:r>
        <w:rPr>
          <w:sz w:val="28"/>
          <w:szCs w:val="28"/>
        </w:rPr>
        <w:t>setParams</w:t>
      </w:r>
      <w:r>
        <w:rPr>
          <w:rFonts w:hint="cs"/>
          <w:sz w:val="28"/>
          <w:szCs w:val="28"/>
          <w:rtl/>
        </w:rPr>
        <w:t xml:space="preserve">, כמו כן הפלט נשמר בתוך המחלקה וניתן לקבלו על ידי </w:t>
      </w:r>
      <w:r>
        <w:rPr>
          <w:sz w:val="28"/>
          <w:szCs w:val="28"/>
        </w:rPr>
        <w:t>getOutput</w:t>
      </w:r>
      <w:r>
        <w:rPr>
          <w:rFonts w:hint="cs"/>
          <w:sz w:val="28"/>
          <w:szCs w:val="28"/>
          <w:rtl/>
        </w:rPr>
        <w:t>.</w:t>
      </w:r>
    </w:p>
    <w:p w14:paraId="3B8DE41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D74BA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2114655" w14:textId="53C3B321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5BBC98A" w14:textId="602F70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044EE3" w14:textId="79A16ADE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uint64 getCompressedSize()</w:t>
      </w:r>
    </w:p>
    <w:p w14:paraId="1113872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533EECE" w14:textId="40F472CA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גודל התמונה לאחר דחיסה.</w:t>
      </w:r>
    </w:p>
    <w:p w14:paraId="245D2B4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5531A5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0264EA1" w14:textId="6356D238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8A333D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809295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28382C2" w14:textId="3261616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גודל התמונה בבתים של התמונה שנדחסה, אם לא נדחסה תמונה יוחזר 0.</w:t>
      </w:r>
    </w:p>
    <w:p w14:paraId="5CE28129" w14:textId="7881EC7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B589021" w14:textId="7F9E1D2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D2235B" w14:textId="6BA35C5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51B0A76" w14:textId="170F1CB2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lastRenderedPageBreak/>
        <w:t>uint8 *getOutput()</w:t>
      </w:r>
    </w:p>
    <w:p w14:paraId="39CC9BE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EB6903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CC78E30" w14:textId="3036036B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התמונה שנדחסה.</w:t>
      </w:r>
    </w:p>
    <w:p w14:paraId="5EA672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28CE2C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1E4BA84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ED44C1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1771A84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1411AD5" w14:textId="7C1B491B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הדחוסה, אין צורך לדאוג לניהול זיכרון ואת הגודל ניתן לקבל באמצעות </w:t>
      </w:r>
    </w:p>
    <w:p w14:paraId="3DD09941" w14:textId="483BC204" w:rsidR="0022254D" w:rsidRDefault="0022254D" w:rsidP="0022254D">
      <w:pPr>
        <w:bidi/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getCompressedSize</w:t>
      </w:r>
      <w:r>
        <w:rPr>
          <w:rFonts w:hint="cs"/>
          <w:sz w:val="28"/>
          <w:szCs w:val="28"/>
          <w:rtl/>
        </w:rPr>
        <w:t>.</w:t>
      </w:r>
    </w:p>
    <w:p w14:paraId="378EDFCE" w14:textId="7F2CBF3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2AFC770" w14:textId="1D4CF60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C87C2DD" w14:textId="1634F7DD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~JpegCompressor()</w:t>
      </w:r>
    </w:p>
    <w:p w14:paraId="2C57D19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0103F3C" w14:textId="01C86F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שחרר את כל המשאבים.</w:t>
      </w:r>
    </w:p>
    <w:p w14:paraId="4A56AF2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A8B04A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423F2495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B6B49C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DF98B5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137DA88" w14:textId="302B56C9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9AD2494" w14:textId="5261072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5C1E49" w14:textId="3C02BC6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0035646" w14:textId="2B118982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AD4FE0B" w14:textId="3822C03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4DE1E" w14:textId="0F39DA1A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70C993" w14:textId="36F1D3B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654AA23" w14:textId="290FEE9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33FC8E0" w14:textId="210A2CE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69EA4C" w14:textId="604E1E8E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FF70939" w14:textId="3329AF2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31C7D4" w14:textId="4DCC0D98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26A8B" w14:textId="312E26A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28E5599" w14:textId="3976A28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44F320" w14:textId="4B2FD8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58A25B2" w14:textId="1FD4CC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E8B61" w14:textId="45F5EE9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6CEF558" w14:textId="4CA6E65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DE97DA" w14:textId="2B746BA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BC4D67" w14:textId="00C16F6C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</w:rPr>
      </w:pPr>
      <w:r w:rsidRPr="00830CDC">
        <w:rPr>
          <w:b/>
          <w:bCs/>
          <w:sz w:val="28"/>
          <w:szCs w:val="28"/>
          <w:u w:val="single"/>
        </w:rPr>
        <w:lastRenderedPageBreak/>
        <w:t>Jpeg</w:t>
      </w:r>
      <w:r>
        <w:rPr>
          <w:b/>
          <w:bCs/>
          <w:sz w:val="28"/>
          <w:szCs w:val="28"/>
          <w:u w:val="single"/>
        </w:rPr>
        <w:t>Dec</w:t>
      </w:r>
      <w:r w:rsidRPr="00830CDC">
        <w:rPr>
          <w:b/>
          <w:bCs/>
          <w:sz w:val="28"/>
          <w:szCs w:val="28"/>
          <w:u w:val="single"/>
        </w:rPr>
        <w:t>ompressor</w:t>
      </w:r>
    </w:p>
    <w:p w14:paraId="64F23C8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</w:rPr>
      </w:pPr>
    </w:p>
    <w:p w14:paraId="3C0A397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6F4BDD00" w14:textId="60E989F6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JpegDecompressor</w:t>
      </w:r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</w:rPr>
        <w:t>Turbo-jpeg</w:t>
      </w:r>
      <w:r>
        <w:rPr>
          <w:rFonts w:hint="cs"/>
          <w:sz w:val="28"/>
          <w:szCs w:val="28"/>
          <w:rtl/>
        </w:rPr>
        <w:t xml:space="preserve"> לשימוש מצומצם של פריסת תמונה על פי האלגוריתם של </w:t>
      </w:r>
      <w:r>
        <w:rPr>
          <w:sz w:val="28"/>
          <w:szCs w:val="28"/>
        </w:rPr>
        <w:t>jpeg</w:t>
      </w:r>
      <w:r>
        <w:rPr>
          <w:rFonts w:hint="cs"/>
          <w:sz w:val="28"/>
          <w:szCs w:val="28"/>
          <w:rtl/>
        </w:rPr>
        <w:t>.</w:t>
      </w:r>
    </w:p>
    <w:p w14:paraId="4C6A477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45048A" w14:textId="77777777" w:rsidR="0022254D" w:rsidRPr="000A7432" w:rsidRDefault="0022254D" w:rsidP="0022254D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06CBE73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9A2420" w14:textId="3E01C1AD" w:rsidR="0022254D" w:rsidRDefault="0022254D" w:rsidP="0022254D">
      <w:pPr>
        <w:spacing w:after="0"/>
        <w:rPr>
          <w:b/>
          <w:bCs/>
          <w:sz w:val="28"/>
          <w:szCs w:val="28"/>
          <w:rtl/>
        </w:rPr>
      </w:pPr>
      <w:r w:rsidRPr="0022254D">
        <w:rPr>
          <w:sz w:val="28"/>
          <w:szCs w:val="28"/>
        </w:rPr>
        <w:t>JpegDecompressor</w:t>
      </w:r>
      <w:r w:rsidRPr="0022254D">
        <w:rPr>
          <w:rFonts w:cs="Arial"/>
          <w:sz w:val="28"/>
          <w:szCs w:val="28"/>
          <w:rtl/>
        </w:rPr>
        <w:t>()</w:t>
      </w:r>
    </w:p>
    <w:p w14:paraId="4E9AA4AA" w14:textId="51AD4E1A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DABE74D" w14:textId="77777777" w:rsidR="0022254D" w:rsidRPr="000A7432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66D52AC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D6B17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6208C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F79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4FAAE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F2F59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6C3BB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E07289B" w14:textId="3F12AB4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805C62" w14:textId="77777777" w:rsidR="0022254D" w:rsidRPr="0022254D" w:rsidRDefault="0022254D" w:rsidP="0022254D">
      <w:pPr>
        <w:spacing w:after="0"/>
        <w:rPr>
          <w:sz w:val="28"/>
          <w:szCs w:val="28"/>
        </w:rPr>
      </w:pPr>
      <w:r w:rsidRPr="0022254D">
        <w:rPr>
          <w:sz w:val="28"/>
          <w:szCs w:val="28"/>
        </w:rPr>
        <w:t>JpegDecompressor(const uint32 &amp;width, const uint32 &amp;height,</w:t>
      </w:r>
    </w:p>
    <w:p w14:paraId="4A422D18" w14:textId="2564D29A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 xml:space="preserve">                     const JpegDecompressor::Format &amp;format)</w:t>
      </w:r>
    </w:p>
    <w:p w14:paraId="2F893DC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</w:p>
    <w:p w14:paraId="3AD13440" w14:textId="1BE15BBE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6CE5432" w14:textId="77777777" w:rsidR="0022254D" w:rsidRPr="000A7432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חדש של המחלקה.</w:t>
      </w:r>
    </w:p>
    <w:p w14:paraId="3480A69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83603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101A9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39D9EF0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78B47C6B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3F1605A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AE3264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740CA31" w14:textId="77777777" w:rsidR="0022254D" w:rsidRDefault="0022254D" w:rsidP="0022254D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5B995D1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25952A6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66886C3C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1AAD2A31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00385EF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9FCFF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F942D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65870" w14:textId="0CFD1570" w:rsidR="0022254D" w:rsidRPr="0022254D" w:rsidRDefault="0022254D" w:rsidP="0022254D">
      <w:pPr>
        <w:spacing w:after="0"/>
        <w:rPr>
          <w:sz w:val="28"/>
          <w:szCs w:val="28"/>
        </w:rPr>
      </w:pPr>
      <w:r w:rsidRPr="0022254D">
        <w:rPr>
          <w:sz w:val="28"/>
          <w:szCs w:val="28"/>
        </w:rPr>
        <w:lastRenderedPageBreak/>
        <w:t>JpegDecompressor &amp;setParams(const uint32 &amp;width, const uint32 &amp;height, const JpegDecompressor::Format &amp;format);</w:t>
      </w:r>
    </w:p>
    <w:p w14:paraId="3AF9F45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51B15FD" w14:textId="27F01DDC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B273C23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עדכנת את הפרמטרים אם יש צורך בשינוי בזמן ריצה.</w:t>
      </w:r>
    </w:p>
    <w:p w14:paraId="3B3AF18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F5036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6657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Wid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רוחב התמונה בפיקסלים.</w:t>
      </w:r>
    </w:p>
    <w:p w14:paraId="447ED57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Heigh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בה התמונה בפיקסלים.</w:t>
      </w:r>
    </w:p>
    <w:p w14:paraId="50CF9377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orma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ה בין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REY_SCALE</w:t>
      </w:r>
    </w:p>
    <w:p w14:paraId="46590B4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1294D5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0E49AC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D119CC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7B76C4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2599A3" w14:textId="30A7A1B3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void decompress(uint8 *input, const uint64 &amp;compressed_size)</w:t>
      </w:r>
    </w:p>
    <w:p w14:paraId="3D83AFD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FFDE30F" w14:textId="63A32E10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פורסת את התמונה ושומרת את הפלט.</w:t>
      </w:r>
    </w:p>
    <w:p w14:paraId="49FCAC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D7C877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D66874D" w14:textId="63242CC3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npu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תמונה הדחוסה.</w:t>
      </w:r>
    </w:p>
    <w:p w14:paraId="7DD62827" w14:textId="38227769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Compressed_siz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גודל התמונה הדחוסה בבתים, הפלט נשמר במחלקה וניתן לקבלו על ידי שימוש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etOutput</w:t>
      </w:r>
      <w:r>
        <w:rPr>
          <w:rFonts w:hint="cs"/>
          <w:sz w:val="28"/>
          <w:szCs w:val="28"/>
          <w:rtl/>
        </w:rPr>
        <w:t>.</w:t>
      </w:r>
    </w:p>
    <w:p w14:paraId="51615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5A14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D68DD1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AF75D7B" w14:textId="47E440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8402AC" w14:textId="468E8F5D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61ECCCF" w14:textId="18679687" w:rsidR="0022254D" w:rsidRP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int32 getBytesPerPixel()</w:t>
      </w:r>
    </w:p>
    <w:p w14:paraId="778864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51B40E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194A392" w14:textId="2C735949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כמה בתים מוקצה לכל פיקסל.</w:t>
      </w:r>
    </w:p>
    <w:p w14:paraId="6E53FBD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F1653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5C49712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1E447D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A49C5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F0F3110" w14:textId="3A69F3AB" w:rsidR="0022254D" w:rsidRP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ספר הבתים המוקצה לכל פיקסל( 3 בתים עבור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1 בתים עבור </w:t>
      </w:r>
      <w:r>
        <w:rPr>
          <w:sz w:val="28"/>
          <w:szCs w:val="28"/>
        </w:rPr>
        <w:t>GREY_SCALE</w:t>
      </w:r>
      <w:r>
        <w:rPr>
          <w:rFonts w:hint="cs"/>
          <w:sz w:val="28"/>
          <w:szCs w:val="28"/>
          <w:rtl/>
        </w:rPr>
        <w:t>).</w:t>
      </w:r>
    </w:p>
    <w:p w14:paraId="14DA232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F828D8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7CDE3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764EFB1" w14:textId="77777777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uint8 *getOutput()</w:t>
      </w:r>
    </w:p>
    <w:p w14:paraId="364C36B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DCB78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27A22E4" w14:textId="567AA3F2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ת התמונה שנפרסה.</w:t>
      </w:r>
    </w:p>
    <w:p w14:paraId="6299650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C5ECCD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11A48D8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8694E2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E8E7A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A730413" w14:textId="02787B12" w:rsidR="0022254D" w:rsidRDefault="0022254D" w:rsidP="002235C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</w:t>
      </w:r>
      <w:r w:rsidR="002235C2">
        <w:rPr>
          <w:rFonts w:hint="cs"/>
          <w:sz w:val="28"/>
          <w:szCs w:val="28"/>
          <w:rtl/>
        </w:rPr>
        <w:t>הפרוסה בגודל המקורי שלה</w:t>
      </w:r>
      <w:r>
        <w:rPr>
          <w:rFonts w:hint="cs"/>
          <w:sz w:val="28"/>
          <w:szCs w:val="28"/>
          <w:rtl/>
        </w:rPr>
        <w:t>, אין צורך לדאוג לניהול זיכרון</w:t>
      </w:r>
      <w:r w:rsidR="002235C2">
        <w:rPr>
          <w:rFonts w:hint="cs"/>
          <w:sz w:val="28"/>
          <w:szCs w:val="28"/>
          <w:rtl/>
        </w:rPr>
        <w:t>.</w:t>
      </w:r>
    </w:p>
    <w:p w14:paraId="697020E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AAE2C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CAFA94" w14:textId="6447222C" w:rsidR="0022254D" w:rsidRPr="002235C2" w:rsidRDefault="002235C2" w:rsidP="0022254D">
      <w:pPr>
        <w:spacing w:after="0"/>
        <w:rPr>
          <w:sz w:val="28"/>
          <w:szCs w:val="28"/>
        </w:rPr>
      </w:pPr>
      <w:r w:rsidRPr="002235C2">
        <w:rPr>
          <w:sz w:val="28"/>
          <w:szCs w:val="28"/>
        </w:rPr>
        <w:t>~JpegDecompressor()</w:t>
      </w:r>
    </w:p>
    <w:p w14:paraId="58FBFD7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638C32F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שחרר את כל המשאבים.</w:t>
      </w:r>
    </w:p>
    <w:p w14:paraId="5AA4B7F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C317888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0E9ED66" w14:textId="77777777" w:rsidR="0022254D" w:rsidRPr="00830CDC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9451C6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B60482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7BDEAB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C5296E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9158772" w14:textId="19F9CFB2" w:rsidR="0022254D" w:rsidRDefault="0022254D" w:rsidP="0022254D">
      <w:pPr>
        <w:spacing w:after="0"/>
        <w:rPr>
          <w:sz w:val="28"/>
          <w:szCs w:val="28"/>
          <w:rtl/>
        </w:rPr>
      </w:pPr>
    </w:p>
    <w:p w14:paraId="1FA1AA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08DCBC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BD2FDFA" w14:textId="77777777" w:rsidR="00830CDC" w:rsidRDefault="00830CDC" w:rsidP="00830CDC">
      <w:pPr>
        <w:bidi/>
        <w:spacing w:after="0"/>
        <w:rPr>
          <w:sz w:val="28"/>
          <w:szCs w:val="28"/>
        </w:rPr>
      </w:pPr>
    </w:p>
    <w:p w14:paraId="0ABB62FE" w14:textId="48BDE57E" w:rsidR="00830CDC" w:rsidRDefault="00830CDC" w:rsidP="00830CDC">
      <w:pPr>
        <w:bidi/>
        <w:spacing w:after="0"/>
        <w:rPr>
          <w:sz w:val="28"/>
          <w:szCs w:val="28"/>
        </w:rPr>
      </w:pPr>
    </w:p>
    <w:p w14:paraId="381A0125" w14:textId="58AAB145" w:rsidR="002235C2" w:rsidRDefault="002235C2" w:rsidP="002235C2">
      <w:pPr>
        <w:bidi/>
        <w:spacing w:after="0"/>
        <w:rPr>
          <w:sz w:val="28"/>
          <w:szCs w:val="28"/>
        </w:rPr>
      </w:pPr>
    </w:p>
    <w:p w14:paraId="275F9330" w14:textId="189E5A3A" w:rsidR="002235C2" w:rsidRDefault="002235C2" w:rsidP="002235C2">
      <w:pPr>
        <w:bidi/>
        <w:spacing w:after="0"/>
        <w:rPr>
          <w:sz w:val="28"/>
          <w:szCs w:val="28"/>
        </w:rPr>
      </w:pPr>
    </w:p>
    <w:p w14:paraId="0DF828FB" w14:textId="0448EAB9" w:rsidR="002235C2" w:rsidRDefault="002235C2" w:rsidP="002235C2">
      <w:pPr>
        <w:bidi/>
        <w:spacing w:after="0"/>
        <w:rPr>
          <w:sz w:val="28"/>
          <w:szCs w:val="28"/>
        </w:rPr>
      </w:pPr>
    </w:p>
    <w:p w14:paraId="7C615DE5" w14:textId="3E5C1E37" w:rsidR="002235C2" w:rsidRDefault="002235C2" w:rsidP="002235C2">
      <w:pPr>
        <w:bidi/>
        <w:spacing w:after="0"/>
        <w:rPr>
          <w:sz w:val="28"/>
          <w:szCs w:val="28"/>
        </w:rPr>
      </w:pPr>
    </w:p>
    <w:p w14:paraId="6EFFFFEA" w14:textId="6E09AF56" w:rsidR="002235C2" w:rsidRDefault="002235C2" w:rsidP="002235C2">
      <w:pPr>
        <w:bidi/>
        <w:spacing w:after="0"/>
        <w:rPr>
          <w:sz w:val="28"/>
          <w:szCs w:val="28"/>
        </w:rPr>
      </w:pPr>
    </w:p>
    <w:p w14:paraId="049875D9" w14:textId="67EDC631" w:rsidR="002235C2" w:rsidRDefault="002235C2" w:rsidP="002235C2">
      <w:pPr>
        <w:bidi/>
        <w:spacing w:after="0"/>
        <w:rPr>
          <w:sz w:val="28"/>
          <w:szCs w:val="28"/>
        </w:rPr>
      </w:pPr>
    </w:p>
    <w:p w14:paraId="27D94721" w14:textId="558A8418" w:rsidR="002235C2" w:rsidRDefault="002235C2" w:rsidP="002235C2">
      <w:pPr>
        <w:bidi/>
        <w:spacing w:after="0"/>
        <w:rPr>
          <w:sz w:val="28"/>
          <w:szCs w:val="28"/>
        </w:rPr>
      </w:pPr>
    </w:p>
    <w:p w14:paraId="3DFA7505" w14:textId="4C6814A9" w:rsidR="002235C2" w:rsidRDefault="002235C2" w:rsidP="002235C2">
      <w:pPr>
        <w:bidi/>
        <w:spacing w:after="0"/>
        <w:rPr>
          <w:sz w:val="28"/>
          <w:szCs w:val="28"/>
        </w:rPr>
      </w:pPr>
    </w:p>
    <w:p w14:paraId="4FED7B0C" w14:textId="64966B86" w:rsidR="002235C2" w:rsidRDefault="002235C2" w:rsidP="002235C2">
      <w:pPr>
        <w:bidi/>
        <w:spacing w:after="0"/>
        <w:rPr>
          <w:sz w:val="28"/>
          <w:szCs w:val="28"/>
        </w:rPr>
      </w:pPr>
    </w:p>
    <w:p w14:paraId="59000DBA" w14:textId="727A5B78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lastRenderedPageBreak/>
        <w:t>Chaos</w:t>
      </w:r>
    </w:p>
    <w:p w14:paraId="5B1400FB" w14:textId="297676B9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4D86B459" w14:textId="2C9984E8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הסביר על המחלקה העיקרית </w:t>
      </w:r>
      <w:r w:rsidRPr="002235C2">
        <w:rPr>
          <w:sz w:val="28"/>
          <w:szCs w:val="28"/>
          <w:highlight w:val="yellow"/>
        </w:rPr>
        <w:t>Racecars</w:t>
      </w:r>
      <w:r w:rsidRPr="002235C2">
        <w:rPr>
          <w:rFonts w:hint="cs"/>
          <w:sz w:val="28"/>
          <w:szCs w:val="28"/>
          <w:highlight w:val="yellow"/>
          <w:rtl/>
        </w:rPr>
        <w:t xml:space="preserve">(לדעתי צריך לשנות שם). </w:t>
      </w:r>
    </w:p>
    <w:p w14:paraId="40B5735E" w14:textId="188C7341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א צריך לפרט על הפונקציות ומספיק להסביר באותו אופן שבו הסברתי על </w:t>
      </w:r>
      <w:r w:rsidRPr="002235C2">
        <w:rPr>
          <w:sz w:val="28"/>
          <w:szCs w:val="28"/>
          <w:highlight w:val="yellow"/>
        </w:rPr>
        <w:t>RemoteControl</w:t>
      </w:r>
      <w:r w:rsidRPr="002235C2">
        <w:rPr>
          <w:rFonts w:hint="cs"/>
          <w:sz w:val="28"/>
          <w:szCs w:val="28"/>
          <w:highlight w:val="yellow"/>
          <w:rtl/>
        </w:rPr>
        <w:t>.</w:t>
      </w:r>
    </w:p>
    <w:p w14:paraId="6D30400B" w14:textId="1FA26BD6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קצת על ה </w:t>
      </w:r>
      <w:r w:rsidRPr="002235C2">
        <w:rPr>
          <w:sz w:val="28"/>
          <w:szCs w:val="28"/>
          <w:highlight w:val="yellow"/>
        </w:rPr>
        <w:t>threads</w:t>
      </w:r>
      <w:r w:rsidRPr="002235C2">
        <w:rPr>
          <w:rFonts w:hint="cs"/>
          <w:sz w:val="28"/>
          <w:szCs w:val="28"/>
          <w:highlight w:val="yellow"/>
          <w:rtl/>
        </w:rPr>
        <w:t xml:space="preserve"> ושלמעשה הפרויקט עוטף ומשתמש בכל הממשקים שנכתבו.</w:t>
      </w:r>
    </w:p>
    <w:p w14:paraId="350FB83A" w14:textId="6CE423D2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לשים את הדגש שהוא משמש כ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server</w:t>
      </w:r>
      <w:r w:rsidRPr="002235C2">
        <w:rPr>
          <w:rFonts w:hint="cs"/>
          <w:sz w:val="28"/>
          <w:szCs w:val="28"/>
          <w:highlight w:val="yellow"/>
          <w:rtl/>
        </w:rPr>
        <w:t xml:space="preserve"> מול ה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RemoteControl</w:t>
      </w:r>
      <w:r w:rsidRPr="002235C2">
        <w:rPr>
          <w:rFonts w:hint="cs"/>
          <w:sz w:val="28"/>
          <w:szCs w:val="28"/>
          <w:highlight w:val="yellow"/>
          <w:rtl/>
        </w:rPr>
        <w:t xml:space="preserve"> לקבלת פקודות למנועים אך גם משמש כ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client</w:t>
      </w:r>
      <w:r w:rsidRPr="002235C2">
        <w:rPr>
          <w:rFonts w:hint="cs"/>
          <w:sz w:val="28"/>
          <w:szCs w:val="28"/>
          <w:highlight w:val="yellow"/>
          <w:rtl/>
        </w:rPr>
        <w:t xml:space="preserve"> אל מול ה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RemoteControl</w:t>
      </w:r>
      <w:r w:rsidRPr="002235C2">
        <w:rPr>
          <w:rFonts w:hint="cs"/>
          <w:sz w:val="28"/>
          <w:szCs w:val="28"/>
          <w:highlight w:val="yellow"/>
          <w:rtl/>
        </w:rPr>
        <w:t xml:space="preserve"> לשליחת מידע מהחיישנים.</w:t>
      </w:r>
    </w:p>
    <w:p w14:paraId="073F0E87" w14:textId="191CFF6D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</w:p>
    <w:p w14:paraId="087FBCC9" w14:textId="03E44F8F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 xml:space="preserve">כדי שלא יאכלו כאפה תסביר שב </w:t>
      </w:r>
      <w:r w:rsidRPr="002235C2">
        <w:rPr>
          <w:sz w:val="28"/>
          <w:szCs w:val="28"/>
          <w:highlight w:val="yellow"/>
          <w:rtl/>
        </w:rPr>
        <w:t>–</w:t>
      </w:r>
      <w:r w:rsidRPr="002235C2">
        <w:rPr>
          <w:rFonts w:hint="cs"/>
          <w:sz w:val="28"/>
          <w:szCs w:val="28"/>
          <w:highlight w:val="yellow"/>
          <w:rtl/>
        </w:rPr>
        <w:t xml:space="preserve"> </w:t>
      </w:r>
      <w:r w:rsidRPr="002235C2">
        <w:rPr>
          <w:sz w:val="28"/>
          <w:szCs w:val="28"/>
          <w:highlight w:val="yellow"/>
        </w:rPr>
        <w:t>main</w:t>
      </w:r>
      <w:r w:rsidRPr="002235C2">
        <w:rPr>
          <w:rFonts w:hint="cs"/>
          <w:sz w:val="28"/>
          <w:szCs w:val="28"/>
          <w:highlight w:val="yellow"/>
          <w:rtl/>
        </w:rPr>
        <w:t xml:space="preserve"> יש </w:t>
      </w:r>
      <w:r w:rsidRPr="002235C2">
        <w:rPr>
          <w:sz w:val="28"/>
          <w:szCs w:val="28"/>
          <w:highlight w:val="yellow"/>
        </w:rPr>
        <w:t>thread</w:t>
      </w:r>
      <w:r w:rsidRPr="002235C2">
        <w:rPr>
          <w:rFonts w:hint="cs"/>
          <w:sz w:val="28"/>
          <w:szCs w:val="28"/>
          <w:highlight w:val="yellow"/>
          <w:rtl/>
        </w:rPr>
        <w:t xml:space="preserve"> שתפקידו היחידי הוא לצאת מהתכנית בצורה נכונה על ידי לחיצה על </w:t>
      </w:r>
      <w:r w:rsidRPr="002235C2">
        <w:rPr>
          <w:sz w:val="28"/>
          <w:szCs w:val="28"/>
          <w:highlight w:val="yellow"/>
        </w:rPr>
        <w:t>q</w:t>
      </w:r>
      <w:r w:rsidRPr="002235C2">
        <w:rPr>
          <w:rFonts w:hint="cs"/>
          <w:sz w:val="28"/>
          <w:szCs w:val="28"/>
          <w:highlight w:val="yellow"/>
          <w:rtl/>
        </w:rPr>
        <w:t>.</w:t>
      </w:r>
    </w:p>
    <w:p w14:paraId="68CCCC41" w14:textId="13C4D95E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</w:rPr>
      </w:pPr>
    </w:p>
    <w:p w14:paraId="01D3B961" w14:textId="7F8FEE6D" w:rsidR="002235C2" w:rsidRDefault="002235C2" w:rsidP="002235C2">
      <w:pPr>
        <w:bidi/>
        <w:spacing w:after="0"/>
        <w:rPr>
          <w:sz w:val="28"/>
          <w:szCs w:val="28"/>
          <w:rtl/>
        </w:rPr>
      </w:pPr>
      <w:r w:rsidRPr="002235C2">
        <w:rPr>
          <w:rFonts w:hint="cs"/>
          <w:sz w:val="28"/>
          <w:szCs w:val="28"/>
          <w:highlight w:val="yellow"/>
          <w:rtl/>
        </w:rPr>
        <w:t>להוסיף שעסקנו בעיקר בפיתוח ולא בהסעת הרכב אז הפעלנו את התכנית ידנית, אם הם מעוניינים אז תמליץ שהתכנית תופעל אוטומטית בעליית מערכת.</w:t>
      </w:r>
    </w:p>
    <w:p w14:paraId="3002380D" w14:textId="77777777" w:rsidR="002235C2" w:rsidRP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CC684C2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78BF96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0158DA1" w14:textId="4393DAB8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A3AA1D5" w14:textId="565F2BD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1C20B6B0" w14:textId="2E0D3589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4BCB9A11" w14:textId="5CE25B16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72CD3DD2" w14:textId="46C99188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DE0EC24" w14:textId="78D003D5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5F2FEBA7" w14:textId="4C704773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0A71E232" w14:textId="4DFF3C5B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53BB3EA2" w14:textId="515EA2F2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69DEC71" w14:textId="63846C5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6A3C1AEB" w14:textId="635C8FC8" w:rsidR="002235C2" w:rsidRDefault="002235C2" w:rsidP="002235C2">
      <w:pPr>
        <w:bidi/>
        <w:spacing w:after="0"/>
        <w:rPr>
          <w:sz w:val="28"/>
          <w:szCs w:val="28"/>
        </w:rPr>
      </w:pPr>
    </w:p>
    <w:p w14:paraId="7104D6CD" w14:textId="61B16CEF" w:rsidR="00A243DE" w:rsidRDefault="00A243DE" w:rsidP="00A243DE">
      <w:pPr>
        <w:bidi/>
        <w:spacing w:after="0"/>
        <w:rPr>
          <w:sz w:val="28"/>
          <w:szCs w:val="28"/>
        </w:rPr>
      </w:pPr>
    </w:p>
    <w:p w14:paraId="6EACED67" w14:textId="7B1C8DC9" w:rsidR="00A243DE" w:rsidRDefault="00A243DE" w:rsidP="00A243DE">
      <w:pPr>
        <w:bidi/>
        <w:spacing w:after="0"/>
        <w:rPr>
          <w:sz w:val="28"/>
          <w:szCs w:val="28"/>
        </w:rPr>
      </w:pPr>
    </w:p>
    <w:p w14:paraId="11786483" w14:textId="52B4BF3E" w:rsidR="00A243DE" w:rsidRDefault="00A243DE" w:rsidP="00A243DE">
      <w:pPr>
        <w:bidi/>
        <w:spacing w:after="0"/>
        <w:rPr>
          <w:sz w:val="28"/>
          <w:szCs w:val="28"/>
        </w:rPr>
      </w:pPr>
    </w:p>
    <w:p w14:paraId="7B199C90" w14:textId="209847DC" w:rsidR="00A243DE" w:rsidRDefault="00A243DE" w:rsidP="00A243DE">
      <w:pPr>
        <w:bidi/>
        <w:spacing w:after="0"/>
        <w:rPr>
          <w:sz w:val="28"/>
          <w:szCs w:val="28"/>
        </w:rPr>
      </w:pPr>
    </w:p>
    <w:p w14:paraId="0D098D08" w14:textId="77777777" w:rsidR="00A243DE" w:rsidRDefault="00A243DE" w:rsidP="00A243DE">
      <w:pPr>
        <w:bidi/>
        <w:spacing w:after="0"/>
        <w:rPr>
          <w:sz w:val="28"/>
          <w:szCs w:val="28"/>
          <w:rtl/>
        </w:rPr>
      </w:pPr>
    </w:p>
    <w:p w14:paraId="4DBB318C" w14:textId="216897CF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4494B2C5" w14:textId="179B0FDA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2BBE155" w14:textId="6CC04A20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27E89C12" w14:textId="21B82E7D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059805DD" w14:textId="3425A6BC" w:rsidR="002235C2" w:rsidRDefault="002235C2" w:rsidP="002235C2">
      <w:pPr>
        <w:bidi/>
        <w:spacing w:after="0"/>
        <w:rPr>
          <w:sz w:val="28"/>
          <w:szCs w:val="28"/>
          <w:rtl/>
        </w:rPr>
      </w:pPr>
    </w:p>
    <w:p w14:paraId="3B975C28" w14:textId="13770AC9" w:rsidR="002235C2" w:rsidRDefault="002235C2" w:rsidP="002235C2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lastRenderedPageBreak/>
        <w:t>פערים והמלצות</w:t>
      </w:r>
    </w:p>
    <w:p w14:paraId="58E5759E" w14:textId="35DDE5A7" w:rsidR="002235C2" w:rsidRDefault="002235C2" w:rsidP="002235C2">
      <w:pPr>
        <w:bidi/>
        <w:spacing w:after="0"/>
        <w:ind w:left="360"/>
        <w:rPr>
          <w:sz w:val="28"/>
          <w:szCs w:val="28"/>
          <w:rtl/>
        </w:rPr>
      </w:pPr>
    </w:p>
    <w:p w14:paraId="1CBFF569" w14:textId="735CBCB2" w:rsidR="002235C2" w:rsidRDefault="002235C2" w:rsidP="002235C2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יש לנהל את הפרויקט מהתחלת דרכו ועד סופו בגיט! גם לצרכי ניהול גרסאות, גם לצרכי תמיכה וגם לצרכי גיבוי. אין מה להתחיל לכתוב קוד אם לא יודעים לה</w:t>
      </w:r>
      <w:r w:rsidR="00A243DE">
        <w:rPr>
          <w:rFonts w:hint="cs"/>
          <w:sz w:val="28"/>
          <w:szCs w:val="28"/>
          <w:rtl/>
        </w:rPr>
        <w:t>מה</w:t>
      </w:r>
      <w:r>
        <w:rPr>
          <w:rFonts w:hint="cs"/>
          <w:sz w:val="28"/>
          <w:szCs w:val="28"/>
          <w:rtl/>
        </w:rPr>
        <w:t>שתמש בפונקציונליות הבסיסית של הגיט.</w:t>
      </w:r>
    </w:p>
    <w:p w14:paraId="43520C99" w14:textId="2D0DCD07" w:rsidR="002235C2" w:rsidRDefault="002235C2" w:rsidP="002235C2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צלמה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מופעלות על ידי חברות מתחרות ולכן התאימות בניהן נמוכה. חלק מהתקלות הצלחנו לפתור </w:t>
      </w:r>
      <w:r w:rsidR="00A308E9">
        <w:rPr>
          <w:rFonts w:hint="cs"/>
          <w:sz w:val="28"/>
          <w:szCs w:val="28"/>
          <w:rtl/>
        </w:rPr>
        <w:t>אך אם אפשרי, אנו ממליצים להחליף א</w:t>
      </w:r>
      <w:r w:rsidR="00AD49E9">
        <w:rPr>
          <w:rFonts w:hint="cs"/>
          <w:sz w:val="28"/>
          <w:szCs w:val="28"/>
          <w:rtl/>
        </w:rPr>
        <w:t>ת</w:t>
      </w:r>
      <w:r w:rsidR="00A308E9">
        <w:rPr>
          <w:rFonts w:hint="cs"/>
          <w:sz w:val="28"/>
          <w:szCs w:val="28"/>
          <w:rtl/>
        </w:rPr>
        <w:t xml:space="preserve"> המצלמה.</w:t>
      </w:r>
    </w:p>
    <w:p w14:paraId="2E1C37EE" w14:textId="06058F3B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אחת הבעיות היא שלפעמים היא נתקעת בשידור מפת העומק, דבר הקורה גם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gui</w:t>
      </w:r>
      <w:r>
        <w:rPr>
          <w:rFonts w:hint="cs"/>
          <w:sz w:val="28"/>
          <w:szCs w:val="28"/>
          <w:rtl/>
        </w:rPr>
        <w:t xml:space="preserve"> הרשמי שלהם.</w:t>
      </w:r>
    </w:p>
    <w:p w14:paraId="773C3343" w14:textId="77777777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תקלה דומה קרתה גם בשידור תמונת הצבע אך זו נפתרה על ידי הגדלת </w:t>
      </w:r>
    </w:p>
    <w:p w14:paraId="7A93F711" w14:textId="3CCF05E4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buffer</w:t>
      </w:r>
      <w:r>
        <w:rPr>
          <w:rFonts w:hint="cs"/>
          <w:sz w:val="28"/>
          <w:szCs w:val="28"/>
          <w:rtl/>
        </w:rPr>
        <w:t xml:space="preserve"> של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 xml:space="preserve"> ובכלל</w:t>
      </w:r>
      <w:r w:rsidR="00AD49E9">
        <w:rPr>
          <w:rFonts w:hint="cs"/>
          <w:sz w:val="28"/>
          <w:szCs w:val="28"/>
          <w:rtl/>
        </w:rPr>
        <w:t>,</w:t>
      </w:r>
      <w:r>
        <w:rPr>
          <w:rFonts w:hint="cs"/>
          <w:sz w:val="28"/>
          <w:szCs w:val="28"/>
          <w:rtl/>
        </w:rPr>
        <w:t xml:space="preserve"> </w:t>
      </w:r>
      <w:r w:rsidR="00AD49E9">
        <w:rPr>
          <w:rFonts w:hint="cs"/>
          <w:sz w:val="28"/>
          <w:szCs w:val="28"/>
          <w:rtl/>
        </w:rPr>
        <w:t>על מנת</w:t>
      </w:r>
      <w:r>
        <w:rPr>
          <w:rFonts w:hint="cs"/>
          <w:sz w:val="28"/>
          <w:szCs w:val="28"/>
          <w:rtl/>
        </w:rPr>
        <w:t xml:space="preserve"> שהספרייה תתמוך נאלצנו </w:t>
      </w:r>
    </w:p>
    <w:p w14:paraId="342E4774" w14:textId="7A0A8244" w:rsidR="00A308E9" w:rsidRDefault="00A308E9" w:rsidP="00A308E9">
      <w:pPr>
        <w:pStyle w:val="a3"/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לעדכן </w:t>
      </w:r>
      <w:r>
        <w:rPr>
          <w:sz w:val="28"/>
          <w:szCs w:val="28"/>
        </w:rPr>
        <w:t>kernel</w:t>
      </w:r>
      <w:r>
        <w:rPr>
          <w:rFonts w:hint="cs"/>
          <w:sz w:val="28"/>
          <w:szCs w:val="28"/>
          <w:rtl/>
        </w:rPr>
        <w:t xml:space="preserve"> ב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.</w:t>
      </w:r>
    </w:p>
    <w:p w14:paraId="00346E48" w14:textId="66F1CC97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speed controller</w:t>
      </w:r>
      <w:r>
        <w:rPr>
          <w:rFonts w:hint="cs"/>
          <w:sz w:val="28"/>
          <w:szCs w:val="28"/>
          <w:rtl/>
        </w:rPr>
        <w:t xml:space="preserve"> המובנה ברכב פחות נח, יש להדליק אותו בכל הפעלה מחדש והתצורה שבא מוצאים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trigger</w:t>
      </w:r>
      <w:r>
        <w:rPr>
          <w:rFonts w:hint="cs"/>
          <w:sz w:val="28"/>
          <w:szCs w:val="28"/>
          <w:rtl/>
        </w:rPr>
        <w:t xml:space="preserve"> שלו דרך הארדואינו בעייתית. ישנם בקרים אוטומטיים ודיגטליים שמציעים ממשקים נוחים יותר.</w:t>
      </w:r>
    </w:p>
    <w:p w14:paraId="7A78CC3A" w14:textId="6BDFAFDC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רגע יש סוללת מערכת אחת וסוללת מנועים אחת, בסביבת הפיתוח משתמשים לרוב בחשמל אבל כאשר תסיעו את הרכב הרבה מומלץ שיהיה עוד סוללה אחת מכל סוג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אשר אחת בפעולה, השנייה בטעינה.</w:t>
      </w:r>
    </w:p>
    <w:p w14:paraId="7F6A8E31" w14:textId="5303C766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אמנם הסענו את הרכב אך לא הרצנו אלגוריתמיקה ולא </w:t>
      </w:r>
      <w:r w:rsidR="00AD49E9">
        <w:rPr>
          <w:rFonts w:hint="cs"/>
          <w:sz w:val="28"/>
          <w:szCs w:val="28"/>
          <w:rtl/>
        </w:rPr>
        <w:t>דחפנו</w:t>
      </w:r>
      <w:r>
        <w:rPr>
          <w:rFonts w:hint="cs"/>
          <w:sz w:val="28"/>
          <w:szCs w:val="28"/>
          <w:rtl/>
        </w:rPr>
        <w:t xml:space="preserve"> א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 xml:space="preserve"> לקצה היכולת, במצב זה ההספק המקסימלי שלו הוא </w:t>
      </w:r>
      <w:r>
        <w:rPr>
          <w:sz w:val="28"/>
          <w:szCs w:val="28"/>
        </w:rPr>
        <w:t>30[W]</w:t>
      </w:r>
      <w:r>
        <w:rPr>
          <w:rFonts w:hint="cs"/>
          <w:sz w:val="28"/>
          <w:szCs w:val="28"/>
          <w:rtl/>
        </w:rPr>
        <w:t>, אל אף שבחישוב</w:t>
      </w:r>
      <w:r w:rsidR="00AD49E9">
        <w:rPr>
          <w:rFonts w:hint="cs"/>
          <w:sz w:val="28"/>
          <w:szCs w:val="28"/>
          <w:rtl/>
        </w:rPr>
        <w:t xml:space="preserve"> ההספק התחשבנו בהספק המקסימלי מומלץ לעבור לסוללה של </w:t>
      </w:r>
      <w:r w:rsidR="00AD49E9">
        <w:rPr>
          <w:sz w:val="28"/>
          <w:szCs w:val="28"/>
        </w:rPr>
        <w:t>20[V]</w:t>
      </w:r>
      <w:r w:rsidR="00AD49E9">
        <w:rPr>
          <w:rFonts w:hint="cs"/>
          <w:sz w:val="28"/>
          <w:szCs w:val="28"/>
          <w:rtl/>
        </w:rPr>
        <w:t xml:space="preserve"> על מנת לעלות את זמן הפעולה.</w:t>
      </w:r>
    </w:p>
    <w:p w14:paraId="00306D71" w14:textId="466ACEA8" w:rsidR="00AD49E9" w:rsidRDefault="00AD49E9" w:rsidP="00AD49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המפצל </w:t>
      </w:r>
      <w:r>
        <w:rPr>
          <w:sz w:val="28"/>
          <w:szCs w:val="28"/>
        </w:rPr>
        <w:t>USB</w:t>
      </w:r>
      <w:r>
        <w:rPr>
          <w:rFonts w:hint="cs"/>
          <w:sz w:val="28"/>
          <w:szCs w:val="28"/>
          <w:rtl/>
        </w:rPr>
        <w:t>-</w:t>
      </w:r>
      <w:r>
        <w:rPr>
          <w:sz w:val="28"/>
          <w:szCs w:val="28"/>
        </w:rPr>
        <w:t>HUB</w:t>
      </w:r>
      <w:r>
        <w:rPr>
          <w:rFonts w:hint="cs"/>
          <w:sz w:val="28"/>
          <w:szCs w:val="28"/>
          <w:rtl/>
        </w:rPr>
        <w:t xml:space="preserve"> מוזן כרגע על ידי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xavier</w:t>
      </w:r>
      <w:r>
        <w:rPr>
          <w:rFonts w:hint="cs"/>
          <w:sz w:val="28"/>
          <w:szCs w:val="28"/>
          <w:rtl/>
        </w:rPr>
        <w:t>. לאופי הנוכחי של בניית המערכת זה מספיק בהחלט. למצב שבו יתחברו חיישנים נוספים למפצל יש להזינו באמצעות ספק מתח.</w:t>
      </w:r>
    </w:p>
    <w:p w14:paraId="4383DBC2" w14:textId="43A95AF6" w:rsidR="00AD49E9" w:rsidRPr="00A308E9" w:rsidRDefault="00AD49E9" w:rsidP="00AD49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ם אכן יתחברו חיישנים נוספים למפצל, אז כדאי להגדיל את כמות היציאות באמצעות מפצל אחר כיוון שמומלץ להשאיר תמיד 2 יציאות פנויות מחיישנים (למקלדת ולעכבר).</w:t>
      </w:r>
    </w:p>
    <w:sectPr w:rsidR="00AD49E9" w:rsidRPr="00A308E9" w:rsidSect="00167C50">
      <w:footerReference w:type="default" r:id="rId28"/>
      <w:footerReference w:type="first" r:id="rId29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AF9BB1" w14:textId="77777777" w:rsidR="00593065" w:rsidRDefault="00593065" w:rsidP="00167C50">
      <w:pPr>
        <w:spacing w:after="0" w:line="240" w:lineRule="auto"/>
      </w:pPr>
      <w:r>
        <w:separator/>
      </w:r>
    </w:p>
  </w:endnote>
  <w:endnote w:type="continuationSeparator" w:id="0">
    <w:p w14:paraId="53DE07FF" w14:textId="77777777" w:rsidR="00593065" w:rsidRDefault="00593065" w:rsidP="00167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Liberation Mono">
    <w:altName w:val="Calibri"/>
    <w:charset w:val="00"/>
    <w:family w:val="modern"/>
    <w:pitch w:val="fixed"/>
  </w:font>
  <w:font w:name="Nimbus Mono L">
    <w:charset w:val="00"/>
    <w:family w:val="modern"/>
    <w:pitch w:val="fixed"/>
  </w:font>
  <w:font w:name="Liberation Serif">
    <w:altName w:val="Times New Roman"/>
    <w:charset w:val="00"/>
    <w:family w:val="roman"/>
    <w:pitch w:val="variable"/>
  </w:font>
  <w:font w:name="Noto Sans CJK SC Regular">
    <w:charset w:val="00"/>
    <w:family w:val="auto"/>
    <w:pitch w:val="variable"/>
  </w:font>
  <w:font w:name="FreeSans">
    <w:altName w:val="Calibri"/>
    <w:charset w:val="00"/>
    <w:family w:val="auto"/>
    <w:pitch w:val="variable"/>
  </w:font>
  <w:font w:name="Abyssinica SIL">
    <w:altName w:val="Calibri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10383097"/>
      <w:docPartObj>
        <w:docPartGallery w:val="Page Numbers (Bottom of Page)"/>
        <w:docPartUnique/>
      </w:docPartObj>
    </w:sdtPr>
    <w:sdtEndPr/>
    <w:sdtContent>
      <w:p w14:paraId="437C15CA" w14:textId="22418826" w:rsidR="0080716E" w:rsidRDefault="0080716E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669CAD3C" w14:textId="55AC196F" w:rsidR="0080716E" w:rsidRDefault="0080716E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41501962"/>
      <w:docPartObj>
        <w:docPartGallery w:val="Page Numbers (Bottom of Page)"/>
        <w:docPartUnique/>
      </w:docPartObj>
    </w:sdtPr>
    <w:sdtEndPr/>
    <w:sdtContent>
      <w:p w14:paraId="117FC9AB" w14:textId="35F8E1C9" w:rsidR="0080716E" w:rsidRDefault="0080716E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0C897CA7" w14:textId="77777777" w:rsidR="0080716E" w:rsidRDefault="0080716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B1FE57" w14:textId="77777777" w:rsidR="00593065" w:rsidRDefault="00593065" w:rsidP="00167C50">
      <w:pPr>
        <w:spacing w:after="0" w:line="240" w:lineRule="auto"/>
      </w:pPr>
      <w:r>
        <w:separator/>
      </w:r>
    </w:p>
  </w:footnote>
  <w:footnote w:type="continuationSeparator" w:id="0">
    <w:p w14:paraId="39328CEB" w14:textId="77777777" w:rsidR="00593065" w:rsidRDefault="00593065" w:rsidP="00167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4C1645B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BB05A8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D26209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A0C77B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3120C5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E64995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A266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2B63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4EE1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51C69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037274"/>
    <w:multiLevelType w:val="hybridMultilevel"/>
    <w:tmpl w:val="41B8C138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1E71040D"/>
    <w:multiLevelType w:val="hybridMultilevel"/>
    <w:tmpl w:val="11D80A24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7E60AE8"/>
    <w:multiLevelType w:val="hybridMultilevel"/>
    <w:tmpl w:val="442220F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0977CE9"/>
    <w:multiLevelType w:val="hybridMultilevel"/>
    <w:tmpl w:val="0D88590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63516E82"/>
    <w:multiLevelType w:val="hybridMultilevel"/>
    <w:tmpl w:val="FF60BA6C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D32F62"/>
    <w:multiLevelType w:val="hybridMultilevel"/>
    <w:tmpl w:val="136EDA2C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8763BD1"/>
    <w:multiLevelType w:val="hybridMultilevel"/>
    <w:tmpl w:val="6FEE921A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AB43CDE"/>
    <w:multiLevelType w:val="hybridMultilevel"/>
    <w:tmpl w:val="AB78AF1A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67C5178"/>
    <w:multiLevelType w:val="hybridMultilevel"/>
    <w:tmpl w:val="69C0461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6D729C"/>
    <w:multiLevelType w:val="hybridMultilevel"/>
    <w:tmpl w:val="4030C1C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7A7D53D1"/>
    <w:multiLevelType w:val="hybridMultilevel"/>
    <w:tmpl w:val="A1F0175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7"/>
  </w:num>
  <w:num w:numId="3">
    <w:abstractNumId w:val="15"/>
  </w:num>
  <w:num w:numId="4">
    <w:abstractNumId w:val="20"/>
  </w:num>
  <w:num w:numId="5">
    <w:abstractNumId w:val="16"/>
  </w:num>
  <w:num w:numId="6">
    <w:abstractNumId w:val="19"/>
  </w:num>
  <w:num w:numId="7">
    <w:abstractNumId w:val="12"/>
  </w:num>
  <w:num w:numId="8">
    <w:abstractNumId w:val="10"/>
  </w:num>
  <w:num w:numId="9">
    <w:abstractNumId w:val="13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14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5906"/>
    <w:rsid w:val="000503AE"/>
    <w:rsid w:val="00075906"/>
    <w:rsid w:val="00092D9C"/>
    <w:rsid w:val="000A7432"/>
    <w:rsid w:val="000C261B"/>
    <w:rsid w:val="000E04D9"/>
    <w:rsid w:val="001173FD"/>
    <w:rsid w:val="0012766D"/>
    <w:rsid w:val="00167C50"/>
    <w:rsid w:val="0019785C"/>
    <w:rsid w:val="001E44D1"/>
    <w:rsid w:val="00201AE4"/>
    <w:rsid w:val="0022254D"/>
    <w:rsid w:val="002235C2"/>
    <w:rsid w:val="002463C2"/>
    <w:rsid w:val="0027326A"/>
    <w:rsid w:val="00322C2D"/>
    <w:rsid w:val="003B66FF"/>
    <w:rsid w:val="003C0B5C"/>
    <w:rsid w:val="00422F9F"/>
    <w:rsid w:val="00505953"/>
    <w:rsid w:val="00505E14"/>
    <w:rsid w:val="00593065"/>
    <w:rsid w:val="0059350B"/>
    <w:rsid w:val="005B43AE"/>
    <w:rsid w:val="0060285F"/>
    <w:rsid w:val="006454CD"/>
    <w:rsid w:val="00687938"/>
    <w:rsid w:val="006D5CD4"/>
    <w:rsid w:val="006E2CAA"/>
    <w:rsid w:val="00787C91"/>
    <w:rsid w:val="007943FE"/>
    <w:rsid w:val="0080716E"/>
    <w:rsid w:val="00830CDC"/>
    <w:rsid w:val="00840E77"/>
    <w:rsid w:val="0085218E"/>
    <w:rsid w:val="00893877"/>
    <w:rsid w:val="008A7F54"/>
    <w:rsid w:val="008B4E9F"/>
    <w:rsid w:val="009677D5"/>
    <w:rsid w:val="0099552F"/>
    <w:rsid w:val="009B7251"/>
    <w:rsid w:val="00A243DE"/>
    <w:rsid w:val="00A308E9"/>
    <w:rsid w:val="00A53A89"/>
    <w:rsid w:val="00A7423C"/>
    <w:rsid w:val="00AA3B70"/>
    <w:rsid w:val="00AA75D6"/>
    <w:rsid w:val="00AD49E9"/>
    <w:rsid w:val="00AE275B"/>
    <w:rsid w:val="00B024D4"/>
    <w:rsid w:val="00B10A2F"/>
    <w:rsid w:val="00C21A73"/>
    <w:rsid w:val="00C67EF2"/>
    <w:rsid w:val="00C97831"/>
    <w:rsid w:val="00D76F91"/>
    <w:rsid w:val="00DB7431"/>
    <w:rsid w:val="00DF4227"/>
    <w:rsid w:val="00E05088"/>
    <w:rsid w:val="00E40C9C"/>
    <w:rsid w:val="00E71AF0"/>
    <w:rsid w:val="00ED67D8"/>
    <w:rsid w:val="00EE2680"/>
    <w:rsid w:val="00EF53CF"/>
    <w:rsid w:val="00F87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12D115"/>
  <w15:chartTrackingRefBased/>
  <w15:docId w15:val="{D9C35DDA-5C61-4D2B-9E28-53427EF64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B10A2F"/>
  </w:style>
  <w:style w:type="paragraph" w:styleId="1">
    <w:name w:val="heading 1"/>
    <w:basedOn w:val="a"/>
    <w:next w:val="a"/>
    <w:link w:val="10"/>
    <w:uiPriority w:val="9"/>
    <w:qFormat/>
    <w:rsid w:val="00B10A2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6F91"/>
    <w:pPr>
      <w:ind w:left="720"/>
      <w:contextualSpacing/>
    </w:pPr>
  </w:style>
  <w:style w:type="table" w:styleId="a4">
    <w:name w:val="Table Grid"/>
    <w:basedOn w:val="a1"/>
    <w:uiPriority w:val="39"/>
    <w:rsid w:val="00273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כותרת עליונה תו"/>
    <w:basedOn w:val="a0"/>
    <w:link w:val="a5"/>
    <w:uiPriority w:val="99"/>
    <w:rsid w:val="00167C50"/>
  </w:style>
  <w:style w:type="paragraph" w:styleId="a7">
    <w:name w:val="footer"/>
    <w:basedOn w:val="a"/>
    <w:link w:val="a8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כותרת תחתונה תו"/>
    <w:basedOn w:val="a0"/>
    <w:link w:val="a7"/>
    <w:uiPriority w:val="99"/>
    <w:rsid w:val="00167C50"/>
  </w:style>
  <w:style w:type="character" w:styleId="Hyperlink">
    <w:name w:val="Hyperlink"/>
    <w:basedOn w:val="a0"/>
    <w:uiPriority w:val="99"/>
    <w:unhideWhenUsed/>
    <w:rsid w:val="00B10A2F"/>
    <w:rPr>
      <w:rFonts w:ascii="Arial" w:hAnsi="Arial"/>
      <w:color w:val="auto"/>
      <w:sz w:val="28"/>
      <w:u w:val="none"/>
    </w:rPr>
  </w:style>
  <w:style w:type="character" w:styleId="a9">
    <w:name w:val="Unresolved Mention"/>
    <w:basedOn w:val="a0"/>
    <w:uiPriority w:val="99"/>
    <w:semiHidden/>
    <w:unhideWhenUsed/>
    <w:rsid w:val="00B10A2F"/>
    <w:rPr>
      <w:color w:val="605E5C"/>
      <w:shd w:val="clear" w:color="auto" w:fill="E1DFDD"/>
    </w:rPr>
  </w:style>
  <w:style w:type="character" w:styleId="FollowedHyperlink">
    <w:name w:val="FollowedHyperlink"/>
    <w:basedOn w:val="a0"/>
    <w:uiPriority w:val="99"/>
    <w:unhideWhenUsed/>
    <w:rsid w:val="00B10A2F"/>
    <w:rPr>
      <w:rFonts w:ascii="Arial" w:hAnsi="Arial"/>
      <w:color w:val="000000" w:themeColor="text1"/>
      <w:sz w:val="28"/>
      <w:u w:val="none"/>
    </w:rPr>
  </w:style>
  <w:style w:type="character" w:customStyle="1" w:styleId="10">
    <w:name w:val="כותרת 1 תו"/>
    <w:basedOn w:val="a0"/>
    <w:link w:val="1"/>
    <w:uiPriority w:val="9"/>
    <w:rsid w:val="00B10A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B10A2F"/>
    <w:pPr>
      <w:outlineLvl w:val="9"/>
    </w:pPr>
  </w:style>
  <w:style w:type="character" w:customStyle="1" w:styleId="SourceText">
    <w:name w:val="Source Text"/>
    <w:rsid w:val="0060285F"/>
    <w:rPr>
      <w:rFonts w:ascii="Liberation Mono" w:eastAsia="Nimbus Mono L" w:hAnsi="Liberation Mono" w:cs="Liberation Mono"/>
    </w:rPr>
  </w:style>
  <w:style w:type="character" w:customStyle="1" w:styleId="UserEntry">
    <w:name w:val="User Entry"/>
    <w:rsid w:val="00C97831"/>
    <w:rPr>
      <w:rFonts w:ascii="Liberation Mono" w:eastAsia="Nimbus Mono L" w:hAnsi="Liberation Mono" w:cs="Liberation Mono"/>
    </w:rPr>
  </w:style>
  <w:style w:type="paragraph" w:customStyle="1" w:styleId="Standard">
    <w:name w:val="Standard"/>
    <w:rsid w:val="00C97831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 Regular" w:hAnsi="Liberation Serif" w:cs="FreeSans"/>
      <w:kern w:val="3"/>
      <w:sz w:val="24"/>
      <w:szCs w:val="24"/>
      <w:lang w:eastAsia="zh-CN" w:bidi="hi-IN"/>
    </w:rPr>
  </w:style>
  <w:style w:type="paragraph" w:customStyle="1" w:styleId="PreformattedText">
    <w:name w:val="Preformatted Text"/>
    <w:basedOn w:val="Standard"/>
    <w:rsid w:val="00C97831"/>
    <w:rPr>
      <w:rFonts w:ascii="Liberation Mono" w:eastAsia="Nimbus Mono L" w:hAnsi="Liberation Mono" w:cs="Liberation Mono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hyperlink" Target="https://wiki.bitcraze.io/breakout:flow" TargetMode="External"/><Relationship Id="rId3" Type="http://schemas.openxmlformats.org/officeDocument/2006/relationships/styles" Target="styles.xml"/><Relationship Id="rId21" Type="http://schemas.openxmlformats.org/officeDocument/2006/relationships/hyperlink" Target="https://downloads.sourceforge.net/libjpeg-turbo/libjpeg-turbo-2.0.2.tar.gz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wmf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hyperlink" Target="http://www.nasm.us/pub/nasm/releasebuilds/2.14.02/nasm-2.14.02.tar.xz" TargetMode="External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hyperlink" Target="https://en.wikibooks.org/wiki/More_C%2B%2B_Idioms/Interface_Class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jpeg"/><Relationship Id="rId28" Type="http://schemas.openxmlformats.org/officeDocument/2006/relationships/footer" Target="footer1.xml"/><Relationship Id="rId10" Type="http://schemas.openxmlformats.org/officeDocument/2006/relationships/hyperlink" Target="https://www.youtube.com/watch?v=SWYqp7iY_Tc" TargetMode="External"/><Relationship Id="rId19" Type="http://schemas.openxmlformats.org/officeDocument/2006/relationships/hyperlink" Target="https://www.google.com/search?q=how+to+install+jetpack+xavier&amp;oq=how+to+install+jetpack+xavier&amp;aqs=chrome..69i57j0.10401j0j4&amp;sourceid=chrome&amp;ie=UTF-8" TargetMode="Externa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github.com/asafanter/AutoRaceCar.git" TargetMode="External"/><Relationship Id="rId14" Type="http://schemas.openxmlformats.org/officeDocument/2006/relationships/image" Target="media/image5.jpeg"/><Relationship Id="rId22" Type="http://schemas.openxmlformats.org/officeDocument/2006/relationships/image" Target="media/image9.png"/><Relationship Id="rId27" Type="http://schemas.openxmlformats.org/officeDocument/2006/relationships/image" Target="media/image12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62DFE3-5E83-4F11-B530-0E76A73568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8</TotalTime>
  <Pages>52</Pages>
  <Words>5116</Words>
  <Characters>29165</Characters>
  <Application>Microsoft Office Word</Application>
  <DocSecurity>0</DocSecurity>
  <Lines>243</Lines>
  <Paragraphs>6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af Anter</dc:creator>
  <cp:keywords/>
  <dc:description/>
  <cp:lastModifiedBy>Adi Mazuz</cp:lastModifiedBy>
  <cp:revision>23</cp:revision>
  <dcterms:created xsi:type="dcterms:W3CDTF">2019-09-07T12:31:00Z</dcterms:created>
  <dcterms:modified xsi:type="dcterms:W3CDTF">2019-09-08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